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C63178" w14:textId="1AC82CEC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МИНОБРНАУКИ РОССИИ</w:t>
      </w:r>
    </w:p>
    <w:p w14:paraId="1464CFC4" w14:textId="77777777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Санкт-Петербургский государственный</w:t>
      </w:r>
    </w:p>
    <w:p w14:paraId="7A835FC0" w14:textId="77777777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электротехнический университет</w:t>
      </w:r>
    </w:p>
    <w:p w14:paraId="1CFD48E1" w14:textId="77777777" w:rsidR="00BA14D3" w:rsidRPr="00246500" w:rsidRDefault="00704D4D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«ЛЭТИ» им.</w:t>
      </w:r>
      <w:r w:rsidR="00BA14D3" w:rsidRPr="00246500">
        <w:rPr>
          <w:rFonts w:eastAsia="Times New Roman"/>
          <w:b/>
          <w:caps/>
          <w:lang w:eastAsia="ru-RU"/>
        </w:rPr>
        <w:t xml:space="preserve"> Ульянова (Ленина)</w:t>
      </w:r>
    </w:p>
    <w:p w14:paraId="3BE1AA98" w14:textId="77777777" w:rsidR="00BA14D3" w:rsidRPr="00246500" w:rsidRDefault="00190A3E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>Кафедра математического обеспечения и применения ЭВМ</w:t>
      </w:r>
    </w:p>
    <w:p w14:paraId="5B5A4E4D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327ACBF2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2BEED2F0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041F1ABB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38512DBC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D5448CF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4579F9ED" w14:textId="77777777" w:rsidR="00BA14D3" w:rsidRPr="00246500" w:rsidRDefault="00BA14D3" w:rsidP="00BA14D3">
      <w:pPr>
        <w:tabs>
          <w:tab w:val="left" w:pos="709"/>
        </w:tabs>
        <w:jc w:val="center"/>
        <w:rPr>
          <w:rFonts w:eastAsia="Times New Roman"/>
          <w:b/>
          <w:bCs/>
          <w:caps/>
          <w:spacing w:val="5"/>
          <w:lang w:eastAsia="ru-RU"/>
        </w:rPr>
      </w:pPr>
      <w:r w:rsidRPr="00246500">
        <w:rPr>
          <w:rFonts w:eastAsia="Times New Roman"/>
          <w:b/>
          <w:bCs/>
          <w:caps/>
          <w:smallCaps/>
          <w:spacing w:val="5"/>
          <w:lang w:eastAsia="ru-RU"/>
        </w:rPr>
        <w:t>отчет</w:t>
      </w:r>
    </w:p>
    <w:p w14:paraId="7375D2EF" w14:textId="7FF12649" w:rsidR="00BA14D3" w:rsidRPr="00246500" w:rsidRDefault="00AA5097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 xml:space="preserve">по </w:t>
      </w:r>
      <w:r w:rsidR="008D762B" w:rsidRPr="00246500">
        <w:rPr>
          <w:rFonts w:eastAsia="Times New Roman"/>
          <w:b/>
          <w:lang w:eastAsia="ru-RU"/>
        </w:rPr>
        <w:t>лабораторной работе №2</w:t>
      </w:r>
    </w:p>
    <w:p w14:paraId="0A2A12DD" w14:textId="77777777" w:rsidR="00BA14D3" w:rsidRPr="00246500" w:rsidRDefault="00BA14D3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>по дисциплине «</w:t>
      </w:r>
      <w:r w:rsidR="00AA5097" w:rsidRPr="00246500">
        <w:rPr>
          <w:rFonts w:eastAsia="Times New Roman"/>
          <w:b/>
          <w:lang w:eastAsia="ru-RU"/>
        </w:rPr>
        <w:t>Цифровая обработка сигналов</w:t>
      </w:r>
      <w:r w:rsidRPr="00246500">
        <w:rPr>
          <w:rFonts w:eastAsia="Times New Roman"/>
          <w:b/>
          <w:lang w:eastAsia="ru-RU"/>
        </w:rPr>
        <w:t>»</w:t>
      </w:r>
    </w:p>
    <w:p w14:paraId="0B225B77" w14:textId="48C986DE" w:rsidR="00BA14D3" w:rsidRPr="00246500" w:rsidRDefault="00190A3E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 xml:space="preserve">Тема: </w:t>
      </w:r>
      <w:r w:rsidR="008D762B" w:rsidRPr="00246500">
        <w:rPr>
          <w:rFonts w:eastAsia="Times New Roman"/>
          <w:b/>
          <w:lang w:eastAsia="ru-RU"/>
        </w:rPr>
        <w:t>Частотный анализ полиномиальных приближений</w:t>
      </w:r>
    </w:p>
    <w:p w14:paraId="401B9A08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7DF0E86A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E111D9A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1A9506D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277F10E8" w14:textId="77777777" w:rsidR="00AA5097" w:rsidRPr="00246500" w:rsidRDefault="00AA5097" w:rsidP="00BA14D3">
      <w:pPr>
        <w:jc w:val="center"/>
        <w:rPr>
          <w:rFonts w:eastAsia="Times New Roman"/>
          <w:lang w:eastAsia="ru-RU"/>
        </w:rPr>
      </w:pPr>
    </w:p>
    <w:p w14:paraId="50B86DAC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305E44" w:rsidRPr="00246500" w14:paraId="4ECFA2CB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4E542DB5" w14:textId="2892FB1C" w:rsidR="00305E44" w:rsidRPr="00246500" w:rsidRDefault="00E7091B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Студент</w:t>
            </w:r>
            <w:r w:rsidR="00493B52" w:rsidRPr="00246500">
              <w:rPr>
                <w:rFonts w:eastAsia="Times New Roman"/>
                <w:lang w:eastAsia="ru-RU"/>
              </w:rPr>
              <w:t xml:space="preserve"> гр. </w:t>
            </w:r>
            <w:r w:rsidR="005062E1">
              <w:rPr>
                <w:rFonts w:eastAsia="Times New Roman"/>
                <w:lang w:eastAsia="ru-RU"/>
              </w:rPr>
              <w:t>838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0E6A6ADF" w14:textId="77777777" w:rsidR="00305E44" w:rsidRPr="00246500" w:rsidRDefault="00305E44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2392B8FE" w14:textId="0C8ECE7D" w:rsidR="00305E44" w:rsidRPr="00246500" w:rsidRDefault="005062E1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Киреев К.А.</w:t>
            </w:r>
          </w:p>
        </w:tc>
      </w:tr>
      <w:tr w:rsidR="00305E44" w:rsidRPr="00246500" w14:paraId="468BCB48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0EA51A45" w14:textId="1ADF6CED" w:rsidR="00305E44" w:rsidRPr="00246500" w:rsidRDefault="00E7091B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Студент</w:t>
            </w:r>
            <w:r w:rsidR="00493B52" w:rsidRPr="00246500">
              <w:rPr>
                <w:rFonts w:eastAsia="Times New Roman"/>
                <w:lang w:eastAsia="ru-RU"/>
              </w:rPr>
              <w:t xml:space="preserve"> гр. </w:t>
            </w:r>
            <w:r w:rsidR="005062E1">
              <w:rPr>
                <w:rFonts w:eastAsia="Times New Roman"/>
                <w:lang w:eastAsia="ru-RU"/>
              </w:rPr>
              <w:t>8383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6EED7858" w14:textId="77777777" w:rsidR="00305E44" w:rsidRPr="00246500" w:rsidRDefault="00305E44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272EB969" w14:textId="3E5DB281" w:rsidR="00305E44" w:rsidRPr="00246500" w:rsidRDefault="005062E1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proofErr w:type="spellStart"/>
            <w:r>
              <w:rPr>
                <w:rFonts w:eastAsia="Times New Roman"/>
                <w:lang w:eastAsia="ru-RU"/>
              </w:rPr>
              <w:t>Муковский</w:t>
            </w:r>
            <w:proofErr w:type="spellEnd"/>
            <w:r>
              <w:rPr>
                <w:rFonts w:eastAsia="Times New Roman"/>
                <w:lang w:eastAsia="ru-RU"/>
              </w:rPr>
              <w:t xml:space="preserve"> Д.В.</w:t>
            </w:r>
          </w:p>
        </w:tc>
      </w:tr>
      <w:tr w:rsidR="00BA14D3" w:rsidRPr="00246500" w14:paraId="0F26A7C8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7C0276B3" w14:textId="77777777" w:rsidR="00BA14D3" w:rsidRPr="00246500" w:rsidRDefault="00BA14D3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590A04D" w14:textId="77777777" w:rsidR="00BA14D3" w:rsidRPr="00246500" w:rsidRDefault="00BA14D3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18625369" w14:textId="0F5E8296" w:rsidR="00BA14D3" w:rsidRPr="00246500" w:rsidRDefault="005062E1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r w:rsidRPr="005B5502">
              <w:t>С</w:t>
            </w:r>
            <w:r>
              <w:t>ереда А.-В.И.</w:t>
            </w:r>
          </w:p>
        </w:tc>
      </w:tr>
    </w:tbl>
    <w:p w14:paraId="58FF65D1" w14:textId="77777777" w:rsidR="00BA14D3" w:rsidRPr="00246500" w:rsidRDefault="00BA14D3" w:rsidP="00BA14D3">
      <w:pPr>
        <w:jc w:val="center"/>
        <w:rPr>
          <w:rFonts w:eastAsia="Times New Roman"/>
          <w:bCs/>
          <w:lang w:eastAsia="ru-RU"/>
        </w:rPr>
      </w:pPr>
    </w:p>
    <w:p w14:paraId="58F1EBAD" w14:textId="6D5A96F5" w:rsidR="00B33FE1" w:rsidRDefault="00B33FE1" w:rsidP="00BA14D3">
      <w:pPr>
        <w:jc w:val="center"/>
        <w:rPr>
          <w:rFonts w:eastAsia="Times New Roman"/>
          <w:bCs/>
          <w:lang w:eastAsia="ru-RU"/>
        </w:rPr>
      </w:pPr>
    </w:p>
    <w:p w14:paraId="475E391A" w14:textId="77777777" w:rsidR="005062E1" w:rsidRPr="00246500" w:rsidRDefault="005062E1" w:rsidP="00BA14D3">
      <w:pPr>
        <w:jc w:val="center"/>
        <w:rPr>
          <w:rFonts w:eastAsia="Times New Roman"/>
          <w:bCs/>
          <w:lang w:eastAsia="ru-RU"/>
        </w:rPr>
      </w:pPr>
    </w:p>
    <w:p w14:paraId="53EB2323" w14:textId="77777777" w:rsidR="00BA14D3" w:rsidRPr="00246500" w:rsidRDefault="00BA14D3" w:rsidP="00BA14D3">
      <w:pPr>
        <w:jc w:val="center"/>
        <w:rPr>
          <w:rFonts w:eastAsia="Times New Roman"/>
          <w:bCs/>
          <w:lang w:eastAsia="ru-RU"/>
        </w:rPr>
      </w:pPr>
      <w:r w:rsidRPr="00246500">
        <w:rPr>
          <w:rFonts w:eastAsia="Times New Roman"/>
          <w:bCs/>
          <w:lang w:eastAsia="ru-RU"/>
        </w:rPr>
        <w:t>Санкт-Петербург</w:t>
      </w:r>
    </w:p>
    <w:p w14:paraId="7EAFE701" w14:textId="434947F7" w:rsidR="005D16A0" w:rsidRPr="00246500" w:rsidRDefault="00BA14D3" w:rsidP="00FE5C18">
      <w:pPr>
        <w:jc w:val="center"/>
        <w:rPr>
          <w:b/>
        </w:rPr>
      </w:pPr>
      <w:r w:rsidRPr="00246500">
        <w:rPr>
          <w:rFonts w:eastAsia="Times New Roman"/>
          <w:bCs/>
          <w:lang w:eastAsia="ru-RU"/>
        </w:rPr>
        <w:t>202</w:t>
      </w:r>
      <w:r w:rsidR="005062E1">
        <w:rPr>
          <w:rFonts w:eastAsia="Times New Roman"/>
          <w:bCs/>
          <w:lang w:eastAsia="ru-RU"/>
        </w:rPr>
        <w:t>1</w:t>
      </w:r>
      <w:r w:rsidR="005D16A0" w:rsidRPr="00246500">
        <w:rPr>
          <w:b/>
        </w:rPr>
        <w:br w:type="page"/>
      </w:r>
    </w:p>
    <w:p w14:paraId="3D3E03C7" w14:textId="77777777" w:rsidR="00BE0032" w:rsidRPr="00246500" w:rsidRDefault="00B84BF7" w:rsidP="00B84BF7">
      <w:pPr>
        <w:ind w:firstLine="709"/>
        <w:rPr>
          <w:b/>
        </w:rPr>
      </w:pPr>
      <w:r w:rsidRPr="00246500">
        <w:rPr>
          <w:b/>
        </w:rPr>
        <w:lastRenderedPageBreak/>
        <w:t>Цель работы.</w:t>
      </w:r>
    </w:p>
    <w:p w14:paraId="4A3DD9D6" w14:textId="77777777" w:rsidR="00C73AD4" w:rsidRPr="00246500" w:rsidRDefault="00C73AD4" w:rsidP="00C73AD4">
      <w:pPr>
        <w:ind w:firstLine="709"/>
      </w:pPr>
      <w:r w:rsidRPr="00246500">
        <w:t>Анализ частотных характеристик известных формул полиномиального сглаживания временных рядов и формул численного интегрирования.</w:t>
      </w:r>
    </w:p>
    <w:p w14:paraId="6C1E28B5" w14:textId="77777777" w:rsidR="00AA5097" w:rsidRPr="00246500" w:rsidRDefault="00AA5097" w:rsidP="00B84BF7">
      <w:pPr>
        <w:ind w:firstLine="709"/>
      </w:pPr>
    </w:p>
    <w:p w14:paraId="5C0CA003" w14:textId="77777777" w:rsidR="00AA5097" w:rsidRPr="00246500" w:rsidRDefault="00AA5097" w:rsidP="00B84BF7">
      <w:pPr>
        <w:ind w:firstLine="709"/>
        <w:rPr>
          <w:b/>
        </w:rPr>
      </w:pPr>
      <w:r w:rsidRPr="00246500">
        <w:rPr>
          <w:b/>
        </w:rPr>
        <w:t>Основные теоретические положения.</w:t>
      </w:r>
    </w:p>
    <w:p w14:paraId="3076C9D6" w14:textId="77777777" w:rsidR="00C73AD4" w:rsidRPr="00246500" w:rsidRDefault="00C73AD4" w:rsidP="00C73AD4">
      <w:pPr>
        <w:ind w:firstLine="709"/>
      </w:pPr>
      <w:r w:rsidRPr="00246500">
        <w:t>В качестве временного ряда рассматривается дискретный сигнал с шагом дискретизации, равным единице.</w:t>
      </w:r>
    </w:p>
    <w:p w14:paraId="5829EB7C" w14:textId="77777777" w:rsidR="00C73AD4" w:rsidRPr="00246500" w:rsidRDefault="00C73AD4" w:rsidP="00C73AD4">
      <w:pPr>
        <w:ind w:firstLine="709"/>
      </w:pPr>
      <w:r w:rsidRPr="00246500">
        <w:t>Под полиномиальным сглаживанием понимается аппроксимация в смысле МНК значений конечного (нечетного) числа элементов сглаживаемого ряда полиномом заданного порядка с присвоением среднему из этих элементов значения сглаживающего полинома в центре выбранного временного отрезка. Такой подход соответствует так называемому сглаживанию в скользящем окне.</w:t>
      </w:r>
    </w:p>
    <w:p w14:paraId="5B3BDE98" w14:textId="77777777" w:rsidR="00C73AD4" w:rsidRPr="00246500" w:rsidRDefault="00C73AD4" w:rsidP="00C73AD4">
      <w:pPr>
        <w:ind w:firstLine="709"/>
      </w:pPr>
      <w:r w:rsidRPr="00246500">
        <w:t>В качестве исследуемых формул численного интегрирования используются квадратурные формулы Ньютона-</w:t>
      </w:r>
      <w:proofErr w:type="spellStart"/>
      <w:r w:rsidRPr="00246500">
        <w:t>Котеса</w:t>
      </w:r>
      <w:proofErr w:type="spellEnd"/>
      <w:r w:rsidRPr="00246500">
        <w:t>.</w:t>
      </w:r>
    </w:p>
    <w:p w14:paraId="4A3A821C" w14:textId="77777777" w:rsidR="00AA5097" w:rsidRPr="00246500" w:rsidRDefault="00AA5097" w:rsidP="00AA5097">
      <w:pPr>
        <w:ind w:firstLine="709"/>
      </w:pPr>
    </w:p>
    <w:p w14:paraId="419E3D35" w14:textId="77777777" w:rsidR="00AA5097" w:rsidRPr="00246500" w:rsidRDefault="00AA5097" w:rsidP="00AA5097">
      <w:pPr>
        <w:ind w:firstLine="709"/>
        <w:rPr>
          <w:b/>
        </w:rPr>
      </w:pPr>
      <w:r w:rsidRPr="00246500">
        <w:rPr>
          <w:b/>
        </w:rPr>
        <w:t>Постановка задачи.</w:t>
      </w:r>
    </w:p>
    <w:p w14:paraId="62B3B224" w14:textId="462C43D5" w:rsidR="00AA5097" w:rsidRPr="00246500" w:rsidRDefault="00C73AD4" w:rsidP="00C73AD4">
      <w:pPr>
        <w:ind w:firstLine="709"/>
        <w:rPr>
          <w:b/>
        </w:rPr>
      </w:pPr>
      <w:r w:rsidRPr="00246500">
        <w:t xml:space="preserve">Получить формулы для передаточных функций </w:t>
      </w:r>
      <w:proofErr w:type="spellStart"/>
      <w:r w:rsidRPr="00246500">
        <w:t>нерекурсивных</w:t>
      </w:r>
      <w:proofErr w:type="spellEnd"/>
      <w:r w:rsidRPr="00246500">
        <w:t xml:space="preserve"> фильтров, соответствующих полиномиальному сглаживанию дискретного сигнала для полиномов различного порядка и построить графики </w:t>
      </w:r>
      <w:r w:rsidRPr="00246500">
        <w:rPr>
          <w:position w:val="-14"/>
        </w:rPr>
        <w:object w:dxaOrig="760" w:dyaOrig="440" w14:anchorId="19EA3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2.2pt" o:ole="">
            <v:imagedata r:id="rId8" o:title=""/>
          </v:shape>
          <o:OLEObject Type="Embed" ProgID="Equation.DSMT4" ShapeID="_x0000_i1025" DrawAspect="Content" ObjectID="_1698518568" r:id="rId9"/>
        </w:object>
      </w:r>
      <w:r w:rsidRPr="00246500">
        <w:t>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степеней полиномов. Получить формулы для передаточных функций рекурсивных фильтров, соответствующих квадратурным формулам Ньютона-</w:t>
      </w:r>
      <w:proofErr w:type="spellStart"/>
      <w:r w:rsidRPr="00246500">
        <w:t>Котеса</w:t>
      </w:r>
      <w:proofErr w:type="spellEnd"/>
      <w:r w:rsidRPr="00246500">
        <w:t xml:space="preserve"> различного порядка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квадратурных формул.</w:t>
      </w:r>
      <w:r w:rsidR="00AB101F" w:rsidRPr="00246500">
        <w:rPr>
          <w:b/>
        </w:rPr>
        <w:br w:type="page"/>
      </w:r>
      <w:r w:rsidR="00AA5097" w:rsidRPr="00246500">
        <w:rPr>
          <w:b/>
        </w:rPr>
        <w:t>Порядок выполнения работы.</w:t>
      </w:r>
    </w:p>
    <w:p w14:paraId="22C5ECF7" w14:textId="618A807F" w:rsidR="00DF761F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рямой линией по 3, 5, 7 и 9 точкам. Построить графики </w:t>
      </w:r>
      <w:r w:rsidRPr="00246500">
        <w:rPr>
          <w:position w:val="-14"/>
        </w:rPr>
        <w:object w:dxaOrig="760" w:dyaOrig="440" w14:anchorId="60E5692B">
          <v:shape id="_x0000_i1026" type="#_x0000_t75" style="width:37.8pt;height:22.2pt" o:ole="">
            <v:imagedata r:id="rId8" o:title=""/>
          </v:shape>
          <o:OLEObject Type="Embed" ProgID="Equation.DSMT4" ShapeID="_x0000_i1026" DrawAspect="Content" ObjectID="_1698518569" r:id="rId10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1E208A10" w14:textId="70DA2552" w:rsidR="00DF761F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линомом второй степени по 7, 9, 11 и 13 точкам. Построить графики </w:t>
      </w:r>
      <w:r w:rsidRPr="00246500">
        <w:rPr>
          <w:position w:val="-14"/>
        </w:rPr>
        <w:object w:dxaOrig="760" w:dyaOrig="440" w14:anchorId="7F893140">
          <v:shape id="_x0000_i1027" type="#_x0000_t75" style="width:37.8pt;height:22.2pt" o:ole="">
            <v:imagedata r:id="rId8" o:title=""/>
          </v:shape>
          <o:OLEObject Type="Embed" ProgID="Equation.DSMT4" ShapeID="_x0000_i1027" DrawAspect="Content" ObjectID="_1698518570" r:id="rId11"/>
        </w:object>
      </w:r>
      <w:r w:rsidRPr="00246500">
        <w:t>. Проинтерпретировать частотные свойства передаточных функций для различного количества точек</w:t>
      </w:r>
      <w:r w:rsidR="00DF761F" w:rsidRPr="00246500">
        <w:t>.</w:t>
      </w:r>
    </w:p>
    <w:p w14:paraId="7F546650" w14:textId="017A4DC3" w:rsidR="00C73AD4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линомом четвёртой степени по 9, 11, 13 и 15 точкам. Построить графики </w:t>
      </w:r>
      <w:r w:rsidRPr="00246500">
        <w:rPr>
          <w:position w:val="-14"/>
        </w:rPr>
        <w:object w:dxaOrig="760" w:dyaOrig="440" w14:anchorId="48B5CCB0">
          <v:shape id="_x0000_i1028" type="#_x0000_t75" style="width:37.8pt;height:22.2pt" o:ole="">
            <v:imagedata r:id="rId8" o:title=""/>
          </v:shape>
          <o:OLEObject Type="Embed" ProgID="Equation.DSMT4" ShapeID="_x0000_i1028" DrawAspect="Content" ObjectID="_1698518571" r:id="rId12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4E5C83EF" w14:textId="5D3F677C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 формулам Спенсера по 13, 15 и 21 точкам. Построить графики </w:t>
      </w:r>
      <w:r w:rsidRPr="00246500">
        <w:rPr>
          <w:position w:val="-14"/>
        </w:rPr>
        <w:object w:dxaOrig="760" w:dyaOrig="440" w14:anchorId="6E753ED3">
          <v:shape id="_x0000_i1029" type="#_x0000_t75" style="width:37.8pt;height:22.2pt" o:ole="">
            <v:imagedata r:id="rId8" o:title=""/>
          </v:shape>
          <o:OLEObject Type="Embed" ProgID="Equation.DSMT4" ShapeID="_x0000_i1029" DrawAspect="Content" ObjectID="_1698518572" r:id="rId13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4E3E4615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>Построить графики из предыдущих пунктов в логарифмической шкале (</w:t>
      </w:r>
      <w:proofErr w:type="spellStart"/>
      <w:r w:rsidRPr="00246500">
        <w:t>Дб</w:t>
      </w:r>
      <w:proofErr w:type="spellEnd"/>
      <w:r w:rsidRPr="00246500">
        <w:t>). Объясните, чем отличаются данные графики от полученных ранее и объясните их смысл.</w:t>
      </w:r>
    </w:p>
    <w:p w14:paraId="461380CD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Провести сопоставительный анализ свойств передаточных функций, полученных при выполнении </w:t>
      </w:r>
      <w:proofErr w:type="spellStart"/>
      <w:r w:rsidRPr="00246500">
        <w:t>пп</w:t>
      </w:r>
      <w:proofErr w:type="spellEnd"/>
      <w:r w:rsidRPr="00246500">
        <w:t>. 1-4.</w:t>
      </w:r>
    </w:p>
    <w:p w14:paraId="754104E6" w14:textId="600340C9" w:rsidR="001A59EC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>Вывести формулы передаточных функций рекурсивных фильтров, соответствующих квадратурным формулам прямоугольников, трапеций и Симпсона. Построить графики передаточных функций и графики отношения вычисляемого в результате фильтрации значения к истинному. Проинтерпретировать частотные свойства полученных передаточных функций.</w:t>
      </w:r>
    </w:p>
    <w:p w14:paraId="77D936AF" w14:textId="77777777" w:rsidR="00C73AD4" w:rsidRPr="001A59EC" w:rsidRDefault="00C73AD4" w:rsidP="001A59EC">
      <w:pPr>
        <w:jc w:val="center"/>
      </w:pPr>
    </w:p>
    <w:p w14:paraId="04AAC024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>Вывести формулу передаточной функции рекурсивного фильтра, соответствующего квадратурной формуле:</w:t>
      </w:r>
    </w:p>
    <w:p w14:paraId="6A5CF849" w14:textId="377563BC" w:rsidR="00C73AD4" w:rsidRPr="00246500" w:rsidRDefault="00246500" w:rsidP="00246500">
      <w:pPr>
        <w:jc w:val="center"/>
        <w:rPr>
          <w:lang w:val="en-US"/>
        </w:rPr>
      </w:pPr>
      <w:r w:rsidRPr="00246500">
        <w:rPr>
          <w:position w:val="-28"/>
        </w:rPr>
        <w:object w:dxaOrig="4440" w:dyaOrig="720" w14:anchorId="10AE42F1">
          <v:shape id="_x0000_i1030" type="#_x0000_t75" style="width:222pt;height:36pt" o:ole="">
            <v:imagedata r:id="rId14" o:title=""/>
          </v:shape>
          <o:OLEObject Type="Embed" ProgID="Equation.DSMT4" ShapeID="_x0000_i1030" DrawAspect="Content" ObjectID="_1698518573" r:id="rId15"/>
        </w:object>
      </w:r>
    </w:p>
    <w:p w14:paraId="5A65CFE2" w14:textId="3A0EF1BF" w:rsidR="00C73AD4" w:rsidRPr="00246500" w:rsidRDefault="00C73AD4" w:rsidP="00246500">
      <w:r w:rsidRPr="00246500">
        <w:t>Построить график передаточной функции и график отношения вычисляемого в результате фильтрации значения к истинному. Проинтерпретировать частотные свойства передаточной функции.</w:t>
      </w:r>
    </w:p>
    <w:p w14:paraId="0EE4F356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Провести сопоставительный анализ частотных характеристик передаточных функций, полученных при выполнении </w:t>
      </w:r>
      <w:proofErr w:type="spellStart"/>
      <w:r w:rsidRPr="00246500">
        <w:t>пп</w:t>
      </w:r>
      <w:proofErr w:type="spellEnd"/>
      <w:r w:rsidRPr="00246500">
        <w:t>. 7 и 8.</w:t>
      </w:r>
    </w:p>
    <w:p w14:paraId="481B9B63" w14:textId="77777777" w:rsidR="00DF761F" w:rsidRPr="00246500" w:rsidRDefault="00DF761F" w:rsidP="00C73AD4"/>
    <w:p w14:paraId="6625120F" w14:textId="1C917C9D" w:rsidR="00641E17" w:rsidRPr="00246500" w:rsidRDefault="00641E17" w:rsidP="00DF761F">
      <w:pPr>
        <w:ind w:firstLine="709"/>
        <w:rPr>
          <w:b/>
        </w:rPr>
      </w:pPr>
      <w:r w:rsidRPr="00246500">
        <w:rPr>
          <w:b/>
        </w:rPr>
        <w:t>Ход работы.</w:t>
      </w:r>
    </w:p>
    <w:p w14:paraId="146648E9" w14:textId="7C0B7A3E" w:rsidR="005A7EBC" w:rsidRPr="00246500" w:rsidRDefault="005A7EBC" w:rsidP="00DF761F">
      <w:pPr>
        <w:ind w:firstLine="709"/>
      </w:pPr>
      <w:r w:rsidRPr="00246500">
        <w:t>Моделирование и построение графиков производилось с помощью</w:t>
      </w:r>
      <w:r w:rsidR="009B1055" w:rsidRPr="009B1055">
        <w:t xml:space="preserve"> </w:t>
      </w:r>
      <w:r w:rsidR="009B1055">
        <w:t xml:space="preserve">языка </w:t>
      </w:r>
      <w:r w:rsidR="009B1055">
        <w:rPr>
          <w:lang w:val="en-US"/>
        </w:rPr>
        <w:t>Python</w:t>
      </w:r>
      <w:r w:rsidR="009B1055" w:rsidRPr="009B1055">
        <w:t xml:space="preserve"> </w:t>
      </w:r>
      <w:r w:rsidR="009B1055">
        <w:t xml:space="preserve">и библиотек </w:t>
      </w:r>
      <w:proofErr w:type="spellStart"/>
      <w:r w:rsidR="009B1055">
        <w:rPr>
          <w:lang w:val="en-US"/>
        </w:rPr>
        <w:t>numpy</w:t>
      </w:r>
      <w:proofErr w:type="spellEnd"/>
      <w:r w:rsidR="009B1055" w:rsidRPr="009B1055">
        <w:t xml:space="preserve">, </w:t>
      </w:r>
      <w:r w:rsidR="009B1055">
        <w:rPr>
          <w:lang w:val="en-US"/>
        </w:rPr>
        <w:t>matplotlib</w:t>
      </w:r>
      <w:r w:rsidR="009B1055" w:rsidRPr="009B1055">
        <w:t xml:space="preserve">, </w:t>
      </w:r>
      <w:r w:rsidR="009B1055">
        <w:rPr>
          <w:lang w:val="en-US"/>
        </w:rPr>
        <w:t>seaborn</w:t>
      </w:r>
      <w:r w:rsidRPr="00246500">
        <w:t>. Исходный код представлен в приложении А.</w:t>
      </w:r>
    </w:p>
    <w:p w14:paraId="2F610085" w14:textId="1D1396F4" w:rsidR="005B7AD1" w:rsidRDefault="00A45C12" w:rsidP="00A45C12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>ющего сглаживанию прямой линией</w:t>
      </w:r>
      <w:r w:rsidRPr="00A45C12">
        <w:t>:</w:t>
      </w:r>
    </w:p>
    <w:p w14:paraId="1392D287" w14:textId="6A35F2CC" w:rsidR="00A45C12" w:rsidRPr="00A45C12" w:rsidRDefault="00A45C12" w:rsidP="00A45C12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6E417656">
          <v:shape id="_x0000_i1031" type="#_x0000_t75" style="width:27pt;height:21pt" o:ole="">
            <v:imagedata r:id="rId16" o:title=""/>
          </v:shape>
          <o:OLEObject Type="Embed" ProgID="Equation.DSMT4" ShapeID="_x0000_i1031" DrawAspect="Content" ObjectID="_1698518574" r:id="rId17"/>
        </w:object>
      </w:r>
    </w:p>
    <w:p w14:paraId="65E0AB75" w14:textId="6EA0CEF0" w:rsidR="00A45C12" w:rsidRDefault="00A45C12" w:rsidP="00A45C12">
      <w:pPr>
        <w:pStyle w:val="a3"/>
        <w:ind w:left="709"/>
      </w:pPr>
      <w:r>
        <w:t>Выходной сигнал:</w:t>
      </w:r>
      <w:r w:rsidRPr="00A45C12">
        <w:t xml:space="preserve"> </w:t>
      </w:r>
      <w:r w:rsidRPr="00A45C12">
        <w:rPr>
          <w:position w:val="-14"/>
        </w:rPr>
        <w:object w:dxaOrig="1560" w:dyaOrig="420" w14:anchorId="76308605">
          <v:shape id="_x0000_i1032" type="#_x0000_t75" style="width:78pt;height:21pt" o:ole="">
            <v:imagedata r:id="rId18" o:title=""/>
          </v:shape>
          <o:OLEObject Type="Embed" ProgID="Equation.DSMT4" ShapeID="_x0000_i1032" DrawAspect="Content" ObjectID="_1698518575" r:id="rId19"/>
        </w:object>
      </w:r>
    </w:p>
    <w:p w14:paraId="4F220CA2" w14:textId="06C3E08B" w:rsidR="00A45C12" w:rsidRDefault="00A45C12" w:rsidP="00A45C12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2389DC5C" w14:textId="2E815CC2" w:rsidR="00A45C12" w:rsidRPr="00A45C12" w:rsidRDefault="00A45C12" w:rsidP="00A45C12">
      <w:pPr>
        <w:pStyle w:val="MTDisplayEquation"/>
        <w:numPr>
          <w:ilvl w:val="0"/>
          <w:numId w:val="0"/>
        </w:numPr>
        <w:ind w:left="709"/>
        <w:jc w:val="left"/>
        <w:rPr>
          <w:rFonts w:eastAsiaTheme="minorHAnsi"/>
        </w:rPr>
      </w:pPr>
      <w:r>
        <w:rPr>
          <w:rFonts w:eastAsiaTheme="minorHAnsi"/>
        </w:rPr>
        <w:tab/>
      </w:r>
      <w:r w:rsidRPr="00A45C12">
        <w:rPr>
          <w:rFonts w:eastAsiaTheme="minorHAnsi"/>
          <w:position w:val="-32"/>
        </w:rPr>
        <w:object w:dxaOrig="5940" w:dyaOrig="780" w14:anchorId="2F4CC0FB">
          <v:shape id="_x0000_i1033" type="#_x0000_t75" style="width:297pt;height:39pt" o:ole="">
            <v:imagedata r:id="rId20" o:title=""/>
          </v:shape>
          <o:OLEObject Type="Embed" ProgID="Equation.DSMT4" ShapeID="_x0000_i1033" DrawAspect="Content" ObjectID="_1698518576" r:id="rId21"/>
        </w:object>
      </w:r>
      <w:r>
        <w:rPr>
          <w:rFonts w:eastAsiaTheme="minorHAnsi"/>
        </w:rPr>
        <w:tab/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MACROBUTTON MTPlaceRef \* MERGEFORMAT 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h \* MERGEFORMAT 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(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c \* Arabic \* MERGEFORMAT </w:instrText>
      </w:r>
      <w:r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1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)</w:instrText>
      </w:r>
      <w:r>
        <w:rPr>
          <w:rFonts w:eastAsiaTheme="minorHAnsi"/>
        </w:rPr>
        <w:fldChar w:fldCharType="end"/>
      </w:r>
    </w:p>
    <w:p w14:paraId="10F08700" w14:textId="77777777" w:rsidR="00A45C12" w:rsidRDefault="00A45C12" w:rsidP="000F0B74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 и В, получим:</w:t>
      </w:r>
    </w:p>
    <w:p w14:paraId="2ABDDDC8" w14:textId="662C5709" w:rsidR="00B32B51" w:rsidRDefault="00B32B51" w:rsidP="00214CF8">
      <w:pPr>
        <w:pStyle w:val="MTDisplayEquation"/>
        <w:numPr>
          <w:ilvl w:val="0"/>
          <w:numId w:val="0"/>
        </w:numPr>
      </w:pPr>
      <w:r w:rsidRPr="00B32B51">
        <w:rPr>
          <w:position w:val="-160"/>
        </w:rPr>
        <w:object w:dxaOrig="5600" w:dyaOrig="3340" w14:anchorId="12077D61">
          <v:shape id="_x0000_i1034" type="#_x0000_t75" style="width:280.3pt;height:166.85pt" o:ole="">
            <v:imagedata r:id="rId22" o:title=""/>
          </v:shape>
          <o:OLEObject Type="Embed" ProgID="Equation.DSMT4" ShapeID="_x0000_i1034" DrawAspect="Content" ObjectID="_1698518577" r:id="rId23"/>
        </w:object>
      </w:r>
    </w:p>
    <w:p w14:paraId="114DC096" w14:textId="2B02EFFF" w:rsid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t>Тогда система нормальных уравнений:</w:t>
      </w:r>
    </w:p>
    <w:p w14:paraId="5621C97D" w14:textId="2F91349B" w:rsidR="00B32B51" w:rsidRDefault="00B32B51" w:rsidP="00176FDF">
      <w:pPr>
        <w:pStyle w:val="MTDisplayEquation"/>
        <w:numPr>
          <w:ilvl w:val="0"/>
          <w:numId w:val="0"/>
        </w:numPr>
        <w:jc w:val="left"/>
      </w:pPr>
      <w:r>
        <w:tab/>
      </w:r>
      <w:r w:rsidRPr="00B32B51">
        <w:object w:dxaOrig="2140" w:dyaOrig="2380" w14:anchorId="0CB69E8D">
          <v:shape id="_x0000_i1035" type="#_x0000_t75" style="width:106.8pt;height:118.75pt" o:ole="">
            <v:imagedata r:id="rId24" o:title=""/>
          </v:shape>
          <o:OLEObject Type="Embed" ProgID="Equation.DSMT4" ShapeID="_x0000_i1035" DrawAspect="Content" ObjectID="_1698518578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A142FE6" w14:textId="6A47FAAB" w:rsid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66685360" w14:textId="1BFBC730" w:rsidR="00176FDF" w:rsidRPr="00176FDF" w:rsidRDefault="00176FDF" w:rsidP="00176FDF">
      <w:pPr>
        <w:pStyle w:val="MTDisplayEquation"/>
        <w:numPr>
          <w:ilvl w:val="0"/>
          <w:numId w:val="0"/>
        </w:numPr>
        <w:ind w:left="1429" w:hanging="360"/>
      </w:pPr>
      <w:r w:rsidRPr="00B32B51">
        <w:rPr>
          <w:position w:val="-32"/>
        </w:rPr>
        <w:object w:dxaOrig="6619" w:dyaOrig="780" w14:anchorId="5DE776C4">
          <v:shape id="_x0000_i1036" type="#_x0000_t75" style="width:331.3pt;height:39pt" o:ole="">
            <v:imagedata r:id="rId26" o:title=""/>
          </v:shape>
          <o:OLEObject Type="Embed" ProgID="Equation.DSMT4" ShapeID="_x0000_i1036" DrawAspect="Content" ObjectID="_1698518579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B5BDFA1" w14:textId="1ED1A80E" w:rsidR="00B32B51" w:rsidRP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t>В общем случае:</w:t>
      </w:r>
    </w:p>
    <w:p w14:paraId="6F62409A" w14:textId="7D96BED6" w:rsidR="00B32B51" w:rsidRDefault="00176FDF" w:rsidP="00176FDF">
      <w:pPr>
        <w:pStyle w:val="MTDisplayEquation"/>
        <w:numPr>
          <w:ilvl w:val="0"/>
          <w:numId w:val="0"/>
        </w:numPr>
        <w:ind w:left="1429" w:hanging="360"/>
        <w:jc w:val="left"/>
      </w:pPr>
      <w:r w:rsidRPr="00B32B51">
        <w:rPr>
          <w:position w:val="-32"/>
        </w:rPr>
        <w:object w:dxaOrig="7100" w:dyaOrig="780" w14:anchorId="5A14F87B">
          <v:shape id="_x0000_i1037" type="#_x0000_t75" style="width:355.35pt;height:39pt" o:ole="">
            <v:imagedata r:id="rId28" o:title=""/>
          </v:shape>
          <o:OLEObject Type="Embed" ProgID="Equation.DSMT4" ShapeID="_x0000_i1037" DrawAspect="Content" ObjectID="_1698518580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0DB367B" w14:textId="1B73EB6D" w:rsidR="00B32B51" w:rsidRDefault="00B32B51" w:rsidP="00176FDF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11A458B3">
          <v:shape id="_x0000_i1038" type="#_x0000_t75" style="width:46.8pt;height:21pt" o:ole="">
            <v:imagedata r:id="rId30" o:title=""/>
          </v:shape>
          <o:OLEObject Type="Embed" ProgID="Equation.DSMT4" ShapeID="_x0000_i1038" DrawAspect="Content" ObjectID="_1698518581" r:id="rId31"/>
        </w:object>
      </w:r>
    </w:p>
    <w:p w14:paraId="3798C7B2" w14:textId="3C18A9DE" w:rsidR="00176FDF" w:rsidRDefault="00176FDF" w:rsidP="00176FDF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B32B51">
        <w:rPr>
          <w:position w:val="-28"/>
          <w:lang w:val="en-US"/>
        </w:rPr>
        <w:object w:dxaOrig="8040" w:dyaOrig="720" w14:anchorId="02DBE618">
          <v:shape id="_x0000_i1039" type="#_x0000_t75" style="width:402pt;height:36pt" o:ole="">
            <v:imagedata r:id="rId32" o:title=""/>
          </v:shape>
          <o:OLEObject Type="Embed" ProgID="Equation.DSMT4" ShapeID="_x0000_i1039" DrawAspect="Content" ObjectID="_1698518582" r:id="rId33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01078327" w14:textId="42639F1D" w:rsidR="00176FDF" w:rsidRDefault="00176FDF" w:rsidP="00176FDF">
      <w:pPr>
        <w:jc w:val="center"/>
        <w:rPr>
          <w:lang w:val="en-US"/>
        </w:rPr>
      </w:pPr>
    </w:p>
    <w:p w14:paraId="18FDA50F" w14:textId="57CADC32" w:rsidR="00176FDF" w:rsidRPr="00176FDF" w:rsidRDefault="00176FDF" w:rsidP="00A002AB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Pr="00B32B51">
        <w:rPr>
          <w:position w:val="-28"/>
          <w:lang w:val="en-US"/>
        </w:rPr>
        <w:object w:dxaOrig="6660" w:dyaOrig="720" w14:anchorId="2F712928">
          <v:shape id="_x0000_i1040" type="#_x0000_t75" style="width:333pt;height:36pt" o:ole="">
            <v:imagedata r:id="rId34" o:title=""/>
          </v:shape>
          <o:OLEObject Type="Embed" ProgID="Equation.DSMT4" ShapeID="_x0000_i1040" DrawAspect="Content" ObjectID="_1698518583" r:id="rId3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2E1403F2" w14:textId="1DAF1C57" w:rsidR="00176FDF" w:rsidRDefault="00A002AB" w:rsidP="00A002AB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 w:rsidRPr="00B32B51">
        <w:rPr>
          <w:position w:val="-28"/>
          <w:lang w:val="en-US"/>
        </w:rPr>
        <w:object w:dxaOrig="6660" w:dyaOrig="720" w14:anchorId="5C3FC715">
          <v:shape id="_x0000_i1041" type="#_x0000_t75" style="width:333pt;height:36pt" o:ole="">
            <v:imagedata r:id="rId36" o:title=""/>
          </v:shape>
          <o:OLEObject Type="Embed" ProgID="Equation.DSMT4" ShapeID="_x0000_i1041" DrawAspect="Content" ObjectID="_1698518584" r:id="rId37"/>
        </w:object>
      </w:r>
      <w:r w:rsidR="00176FDF">
        <w:rPr>
          <w:lang w:val="en-US"/>
        </w:rPr>
        <w:tab/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MACROBUTTON MTPlaceRef \* MERGEFORMAT </w:instrText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SEQ MTEqn \h \* MERGEFORMAT </w:instrText>
      </w:r>
      <w:r w:rsidR="00176FDF">
        <w:rPr>
          <w:lang w:val="en-US"/>
        </w:rPr>
        <w:fldChar w:fldCharType="end"/>
      </w:r>
      <w:r w:rsidR="00176FDF">
        <w:rPr>
          <w:lang w:val="en-US"/>
        </w:rPr>
        <w:instrText>(</w:instrText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SEQ MTEqn \c \* Arabic \* MERGEFORMAT </w:instrText>
      </w:r>
      <w:r w:rsidR="00176FDF">
        <w:rPr>
          <w:lang w:val="en-US"/>
        </w:rPr>
        <w:fldChar w:fldCharType="separate"/>
      </w:r>
      <w:r w:rsidR="00B451C5">
        <w:rPr>
          <w:noProof/>
          <w:lang w:val="en-US"/>
        </w:rPr>
        <w:instrText>7</w:instrText>
      </w:r>
      <w:r w:rsidR="00176FDF">
        <w:rPr>
          <w:lang w:val="en-US"/>
        </w:rPr>
        <w:fldChar w:fldCharType="end"/>
      </w:r>
      <w:r w:rsidR="00176FDF">
        <w:rPr>
          <w:lang w:val="en-US"/>
        </w:rPr>
        <w:instrText>)</w:instrText>
      </w:r>
      <w:r w:rsidR="00176FDF">
        <w:rPr>
          <w:lang w:val="en-US"/>
        </w:rPr>
        <w:fldChar w:fldCharType="end"/>
      </w:r>
    </w:p>
    <w:p w14:paraId="5D74D808" w14:textId="2B861761" w:rsidR="00A45C12" w:rsidRDefault="00A002AB" w:rsidP="001C1229">
      <w:pPr>
        <w:pStyle w:val="MTDisplayEquation"/>
        <w:numPr>
          <w:ilvl w:val="0"/>
          <w:numId w:val="0"/>
        </w:numPr>
        <w:jc w:val="both"/>
      </w:pPr>
      <w:r>
        <w:t>или</w:t>
      </w:r>
    </w:p>
    <w:p w14:paraId="640303DA" w14:textId="33ED493E" w:rsidR="00A002AB" w:rsidRDefault="00A002AB" w:rsidP="001C12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A002AB">
        <w:rPr>
          <w:position w:val="-70"/>
        </w:rPr>
        <w:object w:dxaOrig="2900" w:dyaOrig="1620" w14:anchorId="50386EE6">
          <v:shape id="_x0000_i1042" type="#_x0000_t75" style="width:145.15pt;height:81pt" o:ole="">
            <v:imagedata r:id="rId38" o:title=""/>
          </v:shape>
          <o:OLEObject Type="Embed" ProgID="Equation.DSMT4" ShapeID="_x0000_i1042" DrawAspect="Content" ObjectID="_1698518585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3184ECA" w14:textId="1EAF57B0" w:rsidR="00A571F9" w:rsidRPr="00A571F9" w:rsidRDefault="00A571F9" w:rsidP="00083E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083E59" w:rsidRPr="00083E59">
        <w:rPr>
          <w:position w:val="-14"/>
        </w:rPr>
        <w:object w:dxaOrig="3019" w:dyaOrig="440" w14:anchorId="2F336270">
          <v:shape id="_x0000_i1043" type="#_x0000_t75" style="width:151.25pt;height:22.2pt" o:ole="">
            <v:imagedata r:id="rId40" o:title=""/>
          </v:shape>
          <o:OLEObject Type="Embed" ProgID="Equation.DSMT4" ShapeID="_x0000_i1043" DrawAspect="Content" ObjectID="_1698518586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D14CB73" w14:textId="77777777" w:rsidR="001C1229" w:rsidRDefault="001C1229" w:rsidP="001C1229">
      <w:pPr>
        <w:pStyle w:val="MTDisplayEquation"/>
        <w:numPr>
          <w:ilvl w:val="0"/>
          <w:numId w:val="0"/>
        </w:numPr>
        <w:ind w:firstLine="709"/>
        <w:jc w:val="both"/>
      </w:pPr>
      <w:r>
        <w:tab/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прямой линией по 3 </w:t>
      </w:r>
      <w:r w:rsidRPr="001C1229">
        <w:t>точкам</w:t>
      </w:r>
      <w:r>
        <w:t>:</w:t>
      </w:r>
    </w:p>
    <w:p w14:paraId="05E8FDE4" w14:textId="0EB05B42" w:rsidR="001C1229" w:rsidRDefault="001C1229" w:rsidP="001C12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CA5A85" w:rsidRPr="00CA5A85">
        <w:rPr>
          <w:position w:val="-36"/>
        </w:rPr>
        <w:object w:dxaOrig="2180" w:dyaOrig="840" w14:anchorId="35E4ACA3">
          <v:shape id="_x0000_i1044" type="#_x0000_t75" style="width:109.2pt;height:42pt" o:ole="">
            <v:imagedata r:id="rId42" o:title=""/>
          </v:shape>
          <o:OLEObject Type="Embed" ProgID="Equation.DSMT4" ShapeID="_x0000_i1044" DrawAspect="Content" ObjectID="_1698518587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8342282" w14:textId="5B30DF1E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t>П</w:t>
      </w:r>
      <w:r w:rsidR="00CA5A85">
        <w:t xml:space="preserve">о 5 </w:t>
      </w:r>
      <w:r w:rsidR="00CA5A85" w:rsidRPr="001C1229">
        <w:t>точкам</w:t>
      </w:r>
      <w:r w:rsidR="00CA5A85">
        <w:t>:</w:t>
      </w:r>
    </w:p>
    <w:p w14:paraId="031CD7D5" w14:textId="4C71E7A5" w:rsidR="00CA5A85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180" w:dyaOrig="840" w14:anchorId="18351E20">
          <v:shape id="_x0000_i1045" type="#_x0000_t75" style="width:109.2pt;height:42pt" o:ole="">
            <v:imagedata r:id="rId44" o:title=""/>
          </v:shape>
          <o:OLEObject Type="Embed" ProgID="Equation.DSMT4" ShapeID="_x0000_i1045" DrawAspect="Content" ObjectID="_1698518588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3D80F32" w14:textId="2C97FAF7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t>По</w:t>
      </w:r>
      <w:r w:rsidR="00CA5A85">
        <w:t xml:space="preserve"> 7 </w:t>
      </w:r>
      <w:r w:rsidR="00CA5A85" w:rsidRPr="001C1229">
        <w:t>точкам</w:t>
      </w:r>
      <w:r w:rsidR="00CA5A85">
        <w:t>:</w:t>
      </w:r>
    </w:p>
    <w:p w14:paraId="12CBB175" w14:textId="44DDFAFD" w:rsidR="00CA5A85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200" w:dyaOrig="840" w14:anchorId="78F05DEB">
          <v:shape id="_x0000_i1046" type="#_x0000_t75" style="width:109.8pt;height:42pt" o:ole="">
            <v:imagedata r:id="rId46" o:title=""/>
          </v:shape>
          <o:OLEObject Type="Embed" ProgID="Equation.DSMT4" ShapeID="_x0000_i1046" DrawAspect="Content" ObjectID="_1698518589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81A007C" w14:textId="44F5ACDE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t>По</w:t>
      </w:r>
      <w:r w:rsidR="00CA5A85">
        <w:t xml:space="preserve"> 9 </w:t>
      </w:r>
      <w:r w:rsidR="00CA5A85" w:rsidRPr="001C1229">
        <w:t>точкам</w:t>
      </w:r>
      <w:r w:rsidR="00CA5A85">
        <w:t>:</w:t>
      </w:r>
    </w:p>
    <w:p w14:paraId="667CE159" w14:textId="25BC2C89" w:rsidR="001C1229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200" w:dyaOrig="840" w14:anchorId="5180437D">
          <v:shape id="_x0000_i1047" type="#_x0000_t75" style="width:109.8pt;height:42pt" o:ole="">
            <v:imagedata r:id="rId48" o:title=""/>
          </v:shape>
          <o:OLEObject Type="Embed" ProgID="Equation.DSMT4" ShapeID="_x0000_i1047" DrawAspect="Content" ObjectID="_1698518590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07B5571" w14:textId="6482067C" w:rsidR="00344644" w:rsidRPr="00F01641" w:rsidRDefault="00CA5A85" w:rsidP="00F01641">
      <w:r w:rsidRPr="00CA5A85">
        <w:tab/>
        <w:t xml:space="preserve">Графики </w:t>
      </w:r>
      <w:r w:rsidR="00F01641"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67B090DB">
          <v:shape id="_x0000_i1048" type="#_x0000_t75" style="width:64.2pt;height:21pt" o:ole="">
            <v:imagedata r:id="rId50" o:title=""/>
          </v:shape>
          <o:OLEObject Type="Embed" ProgID="Equation.DSMT4" ShapeID="_x0000_i1048" DrawAspect="Content" ObjectID="_1698518591" r:id="rId51"/>
        </w:object>
      </w:r>
      <w:r w:rsidR="00F01641">
        <w:t xml:space="preserve"> представлены рис. 1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F01641" w:rsidRPr="00246500" w14:paraId="4991C1C7" w14:textId="77777777" w:rsidTr="00F01641">
        <w:tc>
          <w:tcPr>
            <w:tcW w:w="4896" w:type="dxa"/>
            <w:gridSpan w:val="2"/>
          </w:tcPr>
          <w:p w14:paraId="7ADC0670" w14:textId="742A7825" w:rsidR="00F01641" w:rsidRPr="00246500" w:rsidRDefault="00F01641" w:rsidP="008D796C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9D086D" wp14:editId="3790A21D">
                  <wp:extent cx="2951349" cy="2011680"/>
                  <wp:effectExtent l="0" t="0" r="1905" b="7620"/>
                  <wp:docPr id="29" name="Рисунок 29" descr="https://sun9-75.userapi.com/ozh9q32iN__0duVzOf5kj1EQMnaZbLPgKRa7ag/KaME_tgDHV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1" descr="https://sun9-75.userapi.com/ozh9q32iN__0duVzOf5kj1EQMnaZbLPgKRa7ag/KaME_tgDHVU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8938" cy="2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EFE521" w14:textId="77777777" w:rsidR="00F01641" w:rsidRPr="00246500" w:rsidRDefault="00F01641" w:rsidP="008D796C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3F36194D" w14:textId="182E5424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1702C6" wp14:editId="64F9D583">
                  <wp:extent cx="2951346" cy="2011680"/>
                  <wp:effectExtent l="0" t="0" r="1905" b="7620"/>
                  <wp:docPr id="31" name="Рисунок 31" descr="https://sun9-14.userapi.com/gUwTWT_eiepX-Hg-UUOZsp4ps6C_iZhsd7iY2w/N88TbStbrY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3" descr="https://sun9-14.userapi.com/gUwTWT_eiepX-Hg-UUOZsp4ps6C_iZhsd7iY2w/N88TbStbrY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207" cy="202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75718C" w14:textId="77777777" w:rsidR="00F01641" w:rsidRPr="00246500" w:rsidRDefault="00F01641" w:rsidP="008D796C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F01641" w:rsidRPr="00246500" w14:paraId="69EE6F77" w14:textId="77777777" w:rsidTr="00F01641">
        <w:tc>
          <w:tcPr>
            <w:tcW w:w="4896" w:type="dxa"/>
            <w:gridSpan w:val="2"/>
          </w:tcPr>
          <w:p w14:paraId="77C3D8CA" w14:textId="51968BED" w:rsidR="00F01641" w:rsidRPr="00246500" w:rsidRDefault="00F01641" w:rsidP="008D796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F4A2DF6" wp14:editId="29AB121B">
                  <wp:extent cx="2962525" cy="2019300"/>
                  <wp:effectExtent l="0" t="0" r="9525" b="0"/>
                  <wp:docPr id="33" name="Рисунок 33" descr="https://sun1-24.userapi.com/CNDDHz9b3M_Nec_ivMSdZv6Cet--FFFfJy_08Q/TKrExjJ_br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5" descr="https://sun1-24.userapi.com/CNDDHz9b3M_Nec_ivMSdZv6Cet--FFFfJy_08Q/TKrExjJ_br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997" cy="2029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60B3FF" w14:textId="77777777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2BE605CB" w14:textId="01D7EFD4" w:rsidR="00F01641" w:rsidRPr="00246500" w:rsidRDefault="00F01641" w:rsidP="008D796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1F261E" wp14:editId="01640BCE">
                  <wp:extent cx="2951347" cy="2011680"/>
                  <wp:effectExtent l="0" t="0" r="1905" b="7620"/>
                  <wp:docPr id="34" name="Рисунок 34" descr="https://sun9-37.userapi.com/j_8ADCLd8nYxAtWKa78vKNfFgKcGMixU3wf_Qw/qGXylV6ulQ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7" descr="https://sun9-37.userapi.com/j_8ADCLd8nYxAtWKa78vKNfFgKcGMixU3wf_Qw/qGXylV6ulQ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548" cy="2017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791384" w14:textId="77777777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F01641" w:rsidRPr="00246500" w14:paraId="746562B9" w14:textId="77777777" w:rsidTr="00F01641">
        <w:trPr>
          <w:gridAfter w:val="1"/>
          <w:wAfter w:w="442" w:type="dxa"/>
        </w:trPr>
        <w:tc>
          <w:tcPr>
            <w:tcW w:w="4672" w:type="dxa"/>
          </w:tcPr>
          <w:p w14:paraId="2B7AF3D0" w14:textId="2955C88A" w:rsidR="00521F5B" w:rsidRPr="00246500" w:rsidRDefault="00521F5B" w:rsidP="00521F5B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37F60688" w14:textId="6EAD4A5B" w:rsidR="00521F5B" w:rsidRPr="00246500" w:rsidRDefault="00521F5B" w:rsidP="00521F5B">
            <w:pPr>
              <w:jc w:val="center"/>
              <w:rPr>
                <w:lang w:val="en-US"/>
              </w:rPr>
            </w:pPr>
          </w:p>
        </w:tc>
      </w:tr>
    </w:tbl>
    <w:p w14:paraId="5F3AB5ED" w14:textId="4A5FD15C" w:rsidR="007952B1" w:rsidRPr="00246500" w:rsidRDefault="007952B1" w:rsidP="005732AA">
      <w:pPr>
        <w:spacing w:after="120"/>
        <w:jc w:val="center"/>
      </w:pPr>
      <w:r w:rsidRPr="00246500">
        <w:t xml:space="preserve">Рисунок 1 – </w:t>
      </w:r>
      <w:r w:rsidR="00F01641" w:rsidRPr="00F01641">
        <w:t>Графики передаточной функции при сглаживании прямой линией по 3</w:t>
      </w:r>
      <w:r w:rsidR="00F01641">
        <w:t>(</w:t>
      </w:r>
      <w:r w:rsidR="00F01641">
        <w:rPr>
          <w:lang w:val="en-US"/>
        </w:rPr>
        <w:t>a</w:t>
      </w:r>
      <w:r w:rsidR="00F01641">
        <w:t>)</w:t>
      </w:r>
      <w:r w:rsidR="00F01641" w:rsidRPr="00F01641">
        <w:t>, 5(</w:t>
      </w:r>
      <w:r w:rsidR="00F01641">
        <w:rPr>
          <w:lang w:val="en-US"/>
        </w:rPr>
        <w:t>b</w:t>
      </w:r>
      <w:r w:rsidR="00F01641" w:rsidRPr="00F01641">
        <w:t>), 7(</w:t>
      </w:r>
      <w:r w:rsidR="00F01641">
        <w:rPr>
          <w:lang w:val="en-US"/>
        </w:rPr>
        <w:t>c</w:t>
      </w:r>
      <w:r w:rsidR="00F01641" w:rsidRPr="00F01641">
        <w:t>) и 9(</w:t>
      </w:r>
      <w:r w:rsidR="00F01641">
        <w:rPr>
          <w:lang w:val="en-US"/>
        </w:rPr>
        <w:t>d</w:t>
      </w:r>
      <w:r w:rsidR="00F01641" w:rsidRPr="00F01641">
        <w:t>) точкам</w:t>
      </w:r>
    </w:p>
    <w:p w14:paraId="0AF3ABEC" w14:textId="49080709" w:rsidR="008D796C" w:rsidRDefault="008D796C" w:rsidP="008D796C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сглаживанию </w:t>
      </w:r>
      <w:r w:rsidRPr="008D796C">
        <w:t>полиномом второй степени</w:t>
      </w:r>
      <w:r w:rsidRPr="00A45C12">
        <w:t>:</w:t>
      </w:r>
    </w:p>
    <w:p w14:paraId="41172E7D" w14:textId="77777777" w:rsidR="008D796C" w:rsidRPr="00A45C12" w:rsidRDefault="008D796C" w:rsidP="008D796C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0297F34F">
          <v:shape id="_x0000_i1049" type="#_x0000_t75" style="width:27pt;height:21pt" o:ole="">
            <v:imagedata r:id="rId16" o:title=""/>
          </v:shape>
          <o:OLEObject Type="Embed" ProgID="Equation.DSMT4" ShapeID="_x0000_i1049" DrawAspect="Content" ObjectID="_1698518592" r:id="rId56"/>
        </w:object>
      </w:r>
    </w:p>
    <w:p w14:paraId="315F3C44" w14:textId="5A193F1C" w:rsidR="008D796C" w:rsidRDefault="008D796C" w:rsidP="008D796C">
      <w:pPr>
        <w:pStyle w:val="a3"/>
        <w:ind w:left="709"/>
      </w:pPr>
      <w:r>
        <w:t>Выходной сигнал:</w:t>
      </w:r>
      <w:r w:rsidRPr="00A45C12">
        <w:t xml:space="preserve"> </w:t>
      </w:r>
      <w:r w:rsidRPr="00A45C12">
        <w:rPr>
          <w:position w:val="-14"/>
        </w:rPr>
        <w:object w:dxaOrig="2180" w:dyaOrig="440" w14:anchorId="1A5DD0E1">
          <v:shape id="_x0000_i1050" type="#_x0000_t75" style="width:109.2pt;height:22.2pt" o:ole="">
            <v:imagedata r:id="rId57" o:title=""/>
          </v:shape>
          <o:OLEObject Type="Embed" ProgID="Equation.DSMT4" ShapeID="_x0000_i1050" DrawAspect="Content" ObjectID="_1698518593" r:id="rId58"/>
        </w:object>
      </w:r>
    </w:p>
    <w:p w14:paraId="2D97C1CA" w14:textId="77777777" w:rsidR="008D796C" w:rsidRDefault="008D796C" w:rsidP="008D796C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31F227FE" w14:textId="26A8A678" w:rsidR="008D796C" w:rsidRPr="00A45C12" w:rsidRDefault="00570DD5" w:rsidP="00570DD5">
      <w:pPr>
        <w:pStyle w:val="MTDisplayEquation"/>
        <w:numPr>
          <w:ilvl w:val="0"/>
          <w:numId w:val="0"/>
        </w:numPr>
        <w:ind w:left="1429"/>
        <w:jc w:val="left"/>
        <w:rPr>
          <w:rFonts w:eastAsiaTheme="minorHAnsi"/>
        </w:rPr>
      </w:pPr>
      <w:r w:rsidRPr="00A45C12">
        <w:rPr>
          <w:rFonts w:eastAsiaTheme="minorHAnsi"/>
          <w:position w:val="-32"/>
        </w:rPr>
        <w:object w:dxaOrig="6940" w:dyaOrig="780" w14:anchorId="27B912D3">
          <v:shape id="_x0000_i1051" type="#_x0000_t75" style="width:346.65pt;height:39pt" o:ole="">
            <v:imagedata r:id="rId59" o:title=""/>
          </v:shape>
          <o:OLEObject Type="Embed" ProgID="Equation.DSMT4" ShapeID="_x0000_i1051" DrawAspect="Content" ObjectID="_1698518594" r:id="rId60"/>
        </w:object>
      </w:r>
      <w:r>
        <w:rPr>
          <w:rFonts w:eastAsiaTheme="minorHAnsi"/>
        </w:rPr>
        <w:tab/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MACROBUTTON MTPlaceRef \* MERGEFORMAT 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h \* MERGEFORMAT 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(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c \* Arabic \* MERGEFORMAT </w:instrText>
      </w:r>
      <w:r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14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)</w:instrText>
      </w:r>
      <w:r>
        <w:rPr>
          <w:rFonts w:eastAsiaTheme="minorHAnsi"/>
        </w:rPr>
        <w:fldChar w:fldCharType="end"/>
      </w:r>
    </w:p>
    <w:p w14:paraId="31F50B4C" w14:textId="77777777" w:rsidR="008D796C" w:rsidRDefault="008D796C" w:rsidP="008D796C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 и В, получим:</w:t>
      </w:r>
    </w:p>
    <w:p w14:paraId="637359F7" w14:textId="7D099C0E" w:rsidR="008D796C" w:rsidRDefault="002E3496" w:rsidP="008D796C">
      <w:pPr>
        <w:pStyle w:val="MTDisplayEquation"/>
        <w:numPr>
          <w:ilvl w:val="0"/>
          <w:numId w:val="0"/>
        </w:numPr>
      </w:pPr>
      <w:r w:rsidRPr="002E3496">
        <w:rPr>
          <w:position w:val="-160"/>
        </w:rPr>
        <w:object w:dxaOrig="6860" w:dyaOrig="3340" w14:anchorId="056571A6">
          <v:shape id="_x0000_i1052" type="#_x0000_t75" style="width:343.35pt;height:166.85pt" o:ole="">
            <v:imagedata r:id="rId61" o:title=""/>
          </v:shape>
          <o:OLEObject Type="Embed" ProgID="Equation.DSMT4" ShapeID="_x0000_i1052" DrawAspect="Content" ObjectID="_1698518595" r:id="rId62"/>
        </w:object>
      </w:r>
    </w:p>
    <w:p w14:paraId="4FF6F452" w14:textId="3C36A17D" w:rsidR="002E3496" w:rsidRDefault="002E3496" w:rsidP="002E3496">
      <w:r>
        <w:tab/>
        <w:t>Система нормальных уравнений:</w:t>
      </w:r>
    </w:p>
    <w:p w14:paraId="16DE00DE" w14:textId="58D4DEA2" w:rsidR="002E3496" w:rsidRPr="002E3496" w:rsidRDefault="002E3496" w:rsidP="002E3496">
      <w:pPr>
        <w:pStyle w:val="MTDisplayEquation"/>
        <w:numPr>
          <w:ilvl w:val="0"/>
          <w:numId w:val="0"/>
        </w:numPr>
        <w:ind w:left="1429" w:hanging="360"/>
        <w:jc w:val="left"/>
      </w:pPr>
      <w:r w:rsidRPr="00444E57">
        <w:rPr>
          <w:position w:val="-82"/>
        </w:rPr>
        <w:object w:dxaOrig="7760" w:dyaOrig="1780" w14:anchorId="5BA65777">
          <v:shape id="_x0000_i1053" type="#_x0000_t75" style="width:388.4pt;height:88.8pt" o:ole="">
            <v:imagedata r:id="rId63" o:title=""/>
          </v:shape>
          <o:OLEObject Type="Embed" ProgID="Equation.DSMT4" ShapeID="_x0000_i1053" DrawAspect="Content" ObjectID="_1698518596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B4F429A" w14:textId="0E7E9679" w:rsidR="008D796C" w:rsidRDefault="00826679" w:rsidP="008D796C">
      <w:pPr>
        <w:pStyle w:val="MTDisplayEquation"/>
        <w:numPr>
          <w:ilvl w:val="0"/>
          <w:numId w:val="0"/>
        </w:numPr>
        <w:ind w:left="709"/>
        <w:jc w:val="both"/>
        <w:rPr>
          <w:lang w:val="en-US"/>
        </w:rPr>
      </w:pPr>
      <w:r>
        <w:t xml:space="preserve">Подставим </w:t>
      </w:r>
      <w:r w:rsidRPr="00444E57">
        <w:rPr>
          <w:position w:val="-28"/>
        </w:rPr>
        <w:object w:dxaOrig="2299" w:dyaOrig="760" w14:anchorId="30A4D3AA">
          <v:shape id="_x0000_i1054" type="#_x0000_t75" style="width:115.2pt;height:37.8pt" o:ole="">
            <v:imagedata r:id="rId65" o:title=""/>
          </v:shape>
          <o:OLEObject Type="Embed" ProgID="Equation.DSMT4" ShapeID="_x0000_i1054" DrawAspect="Content" ObjectID="_1698518597" r:id="rId66"/>
        </w:object>
      </w:r>
      <w:r>
        <w:t>во второе уравнение</w:t>
      </w:r>
      <w:r>
        <w:rPr>
          <w:lang w:val="en-US"/>
        </w:rPr>
        <w:t>:</w:t>
      </w:r>
    </w:p>
    <w:p w14:paraId="7BCAC5BD" w14:textId="4890622C" w:rsidR="00826679" w:rsidRDefault="002E3496" w:rsidP="00826679">
      <w:pPr>
        <w:jc w:val="center"/>
      </w:pPr>
      <w:r w:rsidRPr="002E3496">
        <w:rPr>
          <w:position w:val="-80"/>
        </w:rPr>
        <w:object w:dxaOrig="9220" w:dyaOrig="2320" w14:anchorId="081941BF">
          <v:shape id="_x0000_i1055" type="#_x0000_t75" style="width:461pt;height:115.75pt" o:ole="">
            <v:imagedata r:id="rId67" o:title=""/>
          </v:shape>
          <o:OLEObject Type="Embed" ProgID="Equation.DSMT4" ShapeID="_x0000_i1055" DrawAspect="Content" ObjectID="_1698518598" r:id="rId68"/>
        </w:object>
      </w:r>
    </w:p>
    <w:p w14:paraId="2BFD48F2" w14:textId="77777777" w:rsidR="002E3496" w:rsidRDefault="002E3496" w:rsidP="002E3496">
      <w:r>
        <w:tab/>
      </w:r>
    </w:p>
    <w:p w14:paraId="06D34919" w14:textId="77777777" w:rsidR="002E3496" w:rsidRDefault="002E3496">
      <w:r>
        <w:br w:type="page"/>
      </w:r>
    </w:p>
    <w:p w14:paraId="66130D52" w14:textId="2EE4490D" w:rsidR="002E3496" w:rsidRDefault="002E3496" w:rsidP="002E3496">
      <w:pPr>
        <w:ind w:firstLine="708"/>
      </w:pPr>
      <w:r>
        <w:t>Тогда:</w:t>
      </w:r>
    </w:p>
    <w:p w14:paraId="3E6F727A" w14:textId="76F30DAB" w:rsidR="002E3496" w:rsidRDefault="002E3496" w:rsidP="00826679">
      <w:pPr>
        <w:jc w:val="center"/>
      </w:pPr>
      <w:r w:rsidRPr="00444E57">
        <w:rPr>
          <w:position w:val="-92"/>
        </w:rPr>
        <w:object w:dxaOrig="5700" w:dyaOrig="1840" w14:anchorId="2C41E4CB">
          <v:shape id="_x0000_i1056" type="#_x0000_t75" style="width:285pt;height:91.8pt" o:ole="">
            <v:imagedata r:id="rId69" o:title=""/>
          </v:shape>
          <o:OLEObject Type="Embed" ProgID="Equation.DSMT4" ShapeID="_x0000_i1056" DrawAspect="Content" ObjectID="_1698518599" r:id="rId70"/>
        </w:object>
      </w:r>
    </w:p>
    <w:p w14:paraId="54F38E06" w14:textId="63CDC985" w:rsidR="00826679" w:rsidRDefault="00826679" w:rsidP="00826679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3AA8EEF1" w14:textId="0589D115" w:rsidR="00826679" w:rsidRDefault="00570DD5" w:rsidP="00570DD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826679">
        <w:rPr>
          <w:position w:val="-92"/>
        </w:rPr>
        <w:object w:dxaOrig="6240" w:dyaOrig="1840" w14:anchorId="2C03A558">
          <v:shape id="_x0000_i1057" type="#_x0000_t75" style="width:312.6pt;height:91.8pt" o:ole="">
            <v:imagedata r:id="rId71" o:title=""/>
          </v:shape>
          <o:OLEObject Type="Embed" ProgID="Equation.DSMT4" ShapeID="_x0000_i1057" DrawAspect="Content" ObjectID="_1698518600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25E6900" w14:textId="77FDE9F4" w:rsidR="00570DD5" w:rsidRDefault="00570DD5" w:rsidP="00570DD5">
      <w:r>
        <w:tab/>
        <w:t xml:space="preserve">Для </w:t>
      </w:r>
      <w:r w:rsidR="00C85EC6">
        <w:t>7</w:t>
      </w:r>
      <w:r>
        <w:t xml:space="preserve"> точек:</w:t>
      </w:r>
    </w:p>
    <w:p w14:paraId="68DD741B" w14:textId="60A829F8" w:rsidR="00570DD5" w:rsidRDefault="00C85EC6" w:rsidP="00570DD5">
      <w:pPr>
        <w:jc w:val="center"/>
      </w:pPr>
      <w:r w:rsidRPr="00570DD5">
        <w:rPr>
          <w:position w:val="-90"/>
        </w:rPr>
        <w:object w:dxaOrig="8419" w:dyaOrig="1939" w14:anchorId="55F8F500">
          <v:shape id="_x0000_i1058" type="#_x0000_t75" style="width:421.35pt;height:97.25pt" o:ole="">
            <v:imagedata r:id="rId73" o:title=""/>
          </v:shape>
          <o:OLEObject Type="Embed" ProgID="Equation.DSMT4" ShapeID="_x0000_i1058" DrawAspect="Content" ObjectID="_1698518601" r:id="rId74"/>
        </w:object>
      </w:r>
    </w:p>
    <w:p w14:paraId="77E6059E" w14:textId="37CC23E9" w:rsidR="00826679" w:rsidRPr="000C222F" w:rsidRDefault="000C222F" w:rsidP="000C222F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746AC7" w:rsidRPr="00C85EC6">
        <w:rPr>
          <w:position w:val="-26"/>
        </w:rPr>
        <w:object w:dxaOrig="5679" w:dyaOrig="700" w14:anchorId="145D9525">
          <v:shape id="_x0000_i1059" type="#_x0000_t75" style="width:283.65pt;height:34.8pt" o:ole="">
            <v:imagedata r:id="rId75" o:title=""/>
          </v:shape>
          <o:OLEObject Type="Embed" ProgID="Equation.DSMT4" ShapeID="_x0000_i1059" DrawAspect="Content" ObjectID="_1698518602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1FBBE05" w14:textId="0DF0FB9C" w:rsidR="00BD281F" w:rsidRDefault="000C222F" w:rsidP="000C222F">
      <w:pPr>
        <w:ind w:firstLine="708"/>
      </w:pPr>
      <w:r>
        <w:t>В общем случае:</w:t>
      </w:r>
    </w:p>
    <w:p w14:paraId="0588EC27" w14:textId="1E0B68D3" w:rsidR="008D796C" w:rsidRDefault="000C222F" w:rsidP="000C222F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746AC7" w:rsidRPr="00746AC7">
        <w:rPr>
          <w:position w:val="-26"/>
        </w:rPr>
        <w:object w:dxaOrig="6420" w:dyaOrig="700" w14:anchorId="323637E0">
          <v:shape id="_x0000_i1060" type="#_x0000_t75" style="width:321pt;height:34.8pt" o:ole="">
            <v:imagedata r:id="rId77" o:title=""/>
          </v:shape>
          <o:OLEObject Type="Embed" ProgID="Equation.DSMT4" ShapeID="_x0000_i1060" DrawAspect="Content" ObjectID="_1698518603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0D8398E" w14:textId="77777777" w:rsidR="008D796C" w:rsidRDefault="008D796C" w:rsidP="008D796C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07E14B62">
          <v:shape id="_x0000_i1061" type="#_x0000_t75" style="width:46.8pt;height:21pt" o:ole="">
            <v:imagedata r:id="rId30" o:title=""/>
          </v:shape>
          <o:OLEObject Type="Embed" ProgID="Equation.DSMT4" ShapeID="_x0000_i1061" DrawAspect="Content" ObjectID="_1698518604" r:id="rId79"/>
        </w:object>
      </w:r>
    </w:p>
    <w:p w14:paraId="3224EEED" w14:textId="56F1A660" w:rsidR="008D796C" w:rsidRDefault="008D796C" w:rsidP="008D796C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746AC7" w:rsidRPr="00746AC7">
        <w:rPr>
          <w:position w:val="-26"/>
          <w:lang w:val="en-US"/>
        </w:rPr>
        <w:object w:dxaOrig="8120" w:dyaOrig="700" w14:anchorId="6915A18D">
          <v:shape id="_x0000_i1062" type="#_x0000_t75" style="width:406pt;height:34.8pt" o:ole="">
            <v:imagedata r:id="rId80" o:title=""/>
          </v:shape>
          <o:OLEObject Type="Embed" ProgID="Equation.DSMT4" ShapeID="_x0000_i1062" DrawAspect="Content" ObjectID="_1698518605" r:id="rId8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19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DEEDB21" w14:textId="77777777" w:rsidR="008D796C" w:rsidRDefault="008D796C" w:rsidP="008D796C">
      <w:pPr>
        <w:jc w:val="center"/>
        <w:rPr>
          <w:lang w:val="en-US"/>
        </w:rPr>
      </w:pPr>
    </w:p>
    <w:p w14:paraId="5F596371" w14:textId="63116C69" w:rsidR="008D796C" w:rsidRPr="00176FDF" w:rsidRDefault="008D796C" w:rsidP="008D796C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746AC7" w:rsidRPr="00746AC7">
        <w:rPr>
          <w:position w:val="-26"/>
          <w:lang w:val="en-US"/>
        </w:rPr>
        <w:object w:dxaOrig="6740" w:dyaOrig="700" w14:anchorId="7DE38BD7">
          <v:shape id="_x0000_i1063" type="#_x0000_t75" style="width:337.35pt;height:34.8pt" o:ole="">
            <v:imagedata r:id="rId82" o:title=""/>
          </v:shape>
          <o:OLEObject Type="Embed" ProgID="Equation.DSMT4" ShapeID="_x0000_i1063" DrawAspect="Content" ObjectID="_1698518606" r:id="rId83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20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0348D9D2" w14:textId="7BF73CE3" w:rsidR="008D796C" w:rsidRDefault="00746AC7" w:rsidP="000C222F">
      <w:pPr>
        <w:pStyle w:val="MTDisplayEquation"/>
        <w:numPr>
          <w:ilvl w:val="0"/>
          <w:numId w:val="0"/>
        </w:numPr>
        <w:ind w:left="1429"/>
        <w:rPr>
          <w:lang w:val="en-US"/>
        </w:rPr>
      </w:pPr>
      <w:r w:rsidRPr="00746AC7">
        <w:rPr>
          <w:position w:val="-26"/>
          <w:lang w:val="en-US"/>
        </w:rPr>
        <w:object w:dxaOrig="5800" w:dyaOrig="700" w14:anchorId="1D78AD58">
          <v:shape id="_x0000_i1064" type="#_x0000_t75" style="width:289.7pt;height:34.8pt" o:ole="">
            <v:imagedata r:id="rId84" o:title=""/>
          </v:shape>
          <o:OLEObject Type="Embed" ProgID="Equation.DSMT4" ShapeID="_x0000_i1064" DrawAspect="Content" ObjectID="_1698518607" r:id="rId85"/>
        </w:object>
      </w:r>
      <w:r w:rsidR="008D796C">
        <w:rPr>
          <w:lang w:val="en-US"/>
        </w:rPr>
        <w:tab/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MACROBUTTON MTPlaceRef \* MERGEFORMAT </w:instrText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SEQ MTEqn \h \* MERGEFORMAT </w:instrText>
      </w:r>
      <w:r w:rsidR="008D796C">
        <w:rPr>
          <w:lang w:val="en-US"/>
        </w:rPr>
        <w:fldChar w:fldCharType="end"/>
      </w:r>
      <w:r w:rsidR="008D796C">
        <w:rPr>
          <w:lang w:val="en-US"/>
        </w:rPr>
        <w:instrText>(</w:instrText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SEQ MTEqn \c \* Arabic \* MERGEFORMAT </w:instrText>
      </w:r>
      <w:r w:rsidR="008D796C">
        <w:rPr>
          <w:lang w:val="en-US"/>
        </w:rPr>
        <w:fldChar w:fldCharType="separate"/>
      </w:r>
      <w:r w:rsidR="00B451C5">
        <w:rPr>
          <w:noProof/>
          <w:lang w:val="en-US"/>
        </w:rPr>
        <w:instrText>21</w:instrText>
      </w:r>
      <w:r w:rsidR="008D796C">
        <w:rPr>
          <w:lang w:val="en-US"/>
        </w:rPr>
        <w:fldChar w:fldCharType="end"/>
      </w:r>
      <w:r w:rsidR="008D796C">
        <w:rPr>
          <w:lang w:val="en-US"/>
        </w:rPr>
        <w:instrText>)</w:instrText>
      </w:r>
      <w:r w:rsidR="008D796C">
        <w:rPr>
          <w:lang w:val="en-US"/>
        </w:rPr>
        <w:fldChar w:fldCharType="end"/>
      </w:r>
    </w:p>
    <w:p w14:paraId="0A939838" w14:textId="700DF468" w:rsidR="008D796C" w:rsidRDefault="008D796C" w:rsidP="008D796C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083E59">
        <w:rPr>
          <w:position w:val="-14"/>
        </w:rPr>
        <w:object w:dxaOrig="3019" w:dyaOrig="440" w14:anchorId="1D538930">
          <v:shape id="_x0000_i1065" type="#_x0000_t75" style="width:151.25pt;height:22.2pt" o:ole="">
            <v:imagedata r:id="rId40" o:title=""/>
          </v:shape>
          <o:OLEObject Type="Embed" ProgID="Equation.DSMT4" ShapeID="_x0000_i1065" DrawAspect="Content" ObjectID="_1698518608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D733094" w14:textId="1C6FAB58" w:rsidR="00C85EC6" w:rsidRPr="00C85EC6" w:rsidRDefault="00C85EC6" w:rsidP="00243206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746AC7" w:rsidRPr="00746AC7">
        <w:rPr>
          <w:position w:val="-26"/>
        </w:rPr>
        <w:object w:dxaOrig="6500" w:dyaOrig="700" w14:anchorId="40A0490E">
          <v:shape id="_x0000_i1066" type="#_x0000_t75" style="width:325.3pt;height:34.8pt" o:ole="">
            <v:imagedata r:id="rId87" o:title=""/>
          </v:shape>
          <o:OLEObject Type="Embed" ProgID="Equation.DSMT4" ShapeID="_x0000_i1066" DrawAspect="Content" ObjectID="_169851860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87378DC" w14:textId="47D86617" w:rsidR="00C85EC6" w:rsidRDefault="00C85EC6" w:rsidP="00C85EC6">
      <w:pPr>
        <w:pStyle w:val="MTDisplayEquation"/>
        <w:numPr>
          <w:ilvl w:val="0"/>
          <w:numId w:val="0"/>
        </w:numPr>
        <w:ind w:firstLine="709"/>
        <w:jc w:val="both"/>
      </w:pPr>
      <w:r>
        <w:t xml:space="preserve">Аналогично посчитаем для </w:t>
      </w:r>
      <w:r w:rsidR="00243206" w:rsidRPr="00243206">
        <w:t>9, 11, 13</w:t>
      </w:r>
      <w:r>
        <w:t xml:space="preserve"> точек.</w:t>
      </w:r>
      <w:r w:rsidR="008D796C">
        <w:tab/>
      </w:r>
    </w:p>
    <w:p w14:paraId="5B4341CE" w14:textId="63E4D03A" w:rsidR="008D796C" w:rsidRDefault="008D796C" w:rsidP="008D796C">
      <w:pPr>
        <w:pStyle w:val="MTDisplayEquation"/>
        <w:numPr>
          <w:ilvl w:val="0"/>
          <w:numId w:val="0"/>
        </w:numPr>
        <w:ind w:firstLine="709"/>
        <w:jc w:val="both"/>
      </w:pPr>
      <w:r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</w:t>
      </w:r>
      <w:r w:rsidR="00243206" w:rsidRPr="00243206">
        <w:t>полиномом второй степени</w:t>
      </w:r>
      <w:r w:rsidR="00243206">
        <w:t xml:space="preserve"> по 9</w:t>
      </w:r>
      <w:r>
        <w:t xml:space="preserve"> </w:t>
      </w:r>
      <w:r w:rsidRPr="001C1229">
        <w:t>точкам</w:t>
      </w:r>
      <w:r>
        <w:t>:</w:t>
      </w:r>
    </w:p>
    <w:p w14:paraId="3E407525" w14:textId="792EA95E" w:rsidR="008D796C" w:rsidRDefault="00D274C9" w:rsidP="00D274C9">
      <w:pPr>
        <w:pStyle w:val="MTDisplayEquation"/>
        <w:numPr>
          <w:ilvl w:val="0"/>
          <w:numId w:val="0"/>
        </w:numPr>
        <w:jc w:val="left"/>
      </w:pPr>
      <w:r>
        <w:tab/>
      </w:r>
      <w:r w:rsidRPr="00D274C9">
        <w:rPr>
          <w:position w:val="-52"/>
        </w:rPr>
        <w:object w:dxaOrig="7280" w:dyaOrig="1180" w14:anchorId="375B34E3">
          <v:shape id="_x0000_i1067" type="#_x0000_t75" style="width:364.35pt;height:58.8pt" o:ole="">
            <v:imagedata r:id="rId89" o:title=""/>
          </v:shape>
          <o:OLEObject Type="Embed" ProgID="Equation.DSMT4" ShapeID="_x0000_i1067" DrawAspect="Content" ObjectID="_169851861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9DAE934" w14:textId="179E9A45" w:rsidR="008D796C" w:rsidRDefault="00243206" w:rsidP="008D796C">
      <w:pPr>
        <w:pStyle w:val="MTDisplayEquation"/>
        <w:numPr>
          <w:ilvl w:val="0"/>
          <w:numId w:val="0"/>
        </w:numPr>
        <w:ind w:firstLine="709"/>
        <w:jc w:val="both"/>
      </w:pPr>
      <w:r>
        <w:t>По 11</w:t>
      </w:r>
      <w:r w:rsidR="008D796C">
        <w:t xml:space="preserve"> </w:t>
      </w:r>
      <w:r w:rsidR="008D796C" w:rsidRPr="001C1229">
        <w:t>точкам</w:t>
      </w:r>
      <w:r w:rsidR="008D796C">
        <w:t>:</w:t>
      </w:r>
      <w:r w:rsidR="00D274C9">
        <w:t xml:space="preserve"> </w:t>
      </w:r>
    </w:p>
    <w:p w14:paraId="6E3144C8" w14:textId="5C503992" w:rsidR="008D796C" w:rsidRDefault="00D274C9" w:rsidP="00D274C9">
      <w:pPr>
        <w:pStyle w:val="MTDisplayEquation"/>
        <w:numPr>
          <w:ilvl w:val="0"/>
          <w:numId w:val="0"/>
        </w:numPr>
      </w:pPr>
      <w:r>
        <w:tab/>
      </w:r>
      <w:r w:rsidRPr="00D274C9">
        <w:rPr>
          <w:position w:val="-52"/>
        </w:rPr>
        <w:object w:dxaOrig="7420" w:dyaOrig="1180" w14:anchorId="500B7B86">
          <v:shape id="_x0000_i1068" type="#_x0000_t75" style="width:372.1pt;height:58.8pt" o:ole="">
            <v:imagedata r:id="rId91" o:title=""/>
          </v:shape>
          <o:OLEObject Type="Embed" ProgID="Equation.DSMT4" ShapeID="_x0000_i1068" DrawAspect="Content" ObjectID="_1698518611" r:id="rId92"/>
        </w:object>
      </w:r>
      <w:r w:rsidR="008D796C">
        <w:tab/>
      </w:r>
      <w:r w:rsidR="008D796C">
        <w:fldChar w:fldCharType="begin"/>
      </w:r>
      <w:r w:rsidR="008D796C">
        <w:instrText xml:space="preserve"> MACROBUTTON MTPlaceRef \* MERGEFORMAT </w:instrText>
      </w:r>
      <w:r w:rsidR="008D796C">
        <w:fldChar w:fldCharType="begin"/>
      </w:r>
      <w:r w:rsidR="008D796C">
        <w:instrText xml:space="preserve"> SEQ MTEqn \h \* MERGEFORMAT </w:instrText>
      </w:r>
      <w:r w:rsidR="008D796C">
        <w:fldChar w:fldCharType="end"/>
      </w:r>
      <w:r w:rsidR="008D796C">
        <w:instrText>(</w:instrText>
      </w:r>
      <w:fldSimple w:instr=" SEQ MTEqn \c \* Arabic \* MERGEFORMAT ">
        <w:r w:rsidR="00B451C5">
          <w:rPr>
            <w:noProof/>
          </w:rPr>
          <w:instrText>25</w:instrText>
        </w:r>
      </w:fldSimple>
      <w:r w:rsidR="008D796C">
        <w:instrText>)</w:instrText>
      </w:r>
      <w:r w:rsidR="008D796C">
        <w:fldChar w:fldCharType="end"/>
      </w:r>
    </w:p>
    <w:p w14:paraId="7328A523" w14:textId="56980F3E" w:rsidR="008D796C" w:rsidRDefault="00243206" w:rsidP="00243206">
      <w:pPr>
        <w:pStyle w:val="MTDisplayEquation"/>
        <w:numPr>
          <w:ilvl w:val="0"/>
          <w:numId w:val="0"/>
        </w:numPr>
        <w:ind w:firstLine="709"/>
        <w:jc w:val="both"/>
      </w:pPr>
      <w:r>
        <w:t>По 1</w:t>
      </w:r>
      <w:r>
        <w:rPr>
          <w:lang w:val="en-US"/>
        </w:rPr>
        <w:t>3</w:t>
      </w:r>
      <w:r w:rsidR="008D796C">
        <w:t xml:space="preserve"> </w:t>
      </w:r>
      <w:r w:rsidR="008D796C" w:rsidRPr="001C1229">
        <w:t>точкам</w:t>
      </w:r>
      <w:r w:rsidR="008D796C">
        <w:t>:</w:t>
      </w:r>
    </w:p>
    <w:p w14:paraId="795432E9" w14:textId="1A5CDE2D" w:rsidR="008D796C" w:rsidRDefault="00D274C9" w:rsidP="00D274C9">
      <w:pPr>
        <w:pStyle w:val="MTDisplayEquation"/>
        <w:numPr>
          <w:ilvl w:val="0"/>
          <w:numId w:val="0"/>
        </w:numPr>
      </w:pPr>
      <w:r>
        <w:tab/>
      </w:r>
      <w:r w:rsidRPr="00D274C9">
        <w:rPr>
          <w:position w:val="-52"/>
        </w:rPr>
        <w:object w:dxaOrig="7160" w:dyaOrig="1180" w14:anchorId="638E9952">
          <v:shape id="_x0000_i1069" type="#_x0000_t75" style="width:356.95pt;height:58.8pt" o:ole="">
            <v:imagedata r:id="rId93" o:title=""/>
          </v:shape>
          <o:OLEObject Type="Embed" ProgID="Equation.DSMT4" ShapeID="_x0000_i1069" DrawAspect="Content" ObjectID="_1698518612" r:id="rId94"/>
        </w:object>
      </w:r>
      <w:r w:rsidR="008D796C">
        <w:tab/>
      </w:r>
      <w:r w:rsidR="008D796C">
        <w:fldChar w:fldCharType="begin"/>
      </w:r>
      <w:r w:rsidR="008D796C">
        <w:instrText xml:space="preserve"> MACROBUTTON MTPlaceRef \* MERGEFORMAT </w:instrText>
      </w:r>
      <w:r w:rsidR="008D796C">
        <w:fldChar w:fldCharType="begin"/>
      </w:r>
      <w:r w:rsidR="008D796C">
        <w:instrText xml:space="preserve"> SEQ MTEqn \h \* MERGEFORMAT </w:instrText>
      </w:r>
      <w:r w:rsidR="008D796C">
        <w:fldChar w:fldCharType="end"/>
      </w:r>
      <w:r w:rsidR="008D796C">
        <w:instrText>(</w:instrText>
      </w:r>
      <w:fldSimple w:instr=" SEQ MTEqn \c \* Arabic \* MERGEFORMAT ">
        <w:r w:rsidR="00B451C5">
          <w:rPr>
            <w:noProof/>
          </w:rPr>
          <w:instrText>26</w:instrText>
        </w:r>
      </w:fldSimple>
      <w:r w:rsidR="008D796C">
        <w:instrText>)</w:instrText>
      </w:r>
      <w:r w:rsidR="008D796C">
        <w:fldChar w:fldCharType="end"/>
      </w:r>
    </w:p>
    <w:p w14:paraId="6F28950F" w14:textId="527958FE" w:rsidR="002E3496" w:rsidRDefault="008D796C" w:rsidP="008D796C">
      <w:r w:rsidRPr="00CA5A85">
        <w:tab/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4AED416C">
          <v:shape id="_x0000_i1070" type="#_x0000_t75" style="width:64.2pt;height:21pt" o:ole="">
            <v:imagedata r:id="rId50" o:title=""/>
          </v:shape>
          <o:OLEObject Type="Embed" ProgID="Equation.DSMT4" ShapeID="_x0000_i1070" DrawAspect="Content" ObjectID="_1698518613" r:id="rId95"/>
        </w:object>
      </w:r>
      <w:r w:rsidR="00243206">
        <w:t xml:space="preserve"> представлены рис. 2</w:t>
      </w:r>
      <w:r>
        <w:t>.</w:t>
      </w:r>
    </w:p>
    <w:p w14:paraId="1517F0B0" w14:textId="33523740" w:rsidR="008D796C" w:rsidRPr="00F01641" w:rsidRDefault="002E3496" w:rsidP="002E3496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D30D95" w:rsidRPr="00246500" w14:paraId="7D854CB4" w14:textId="77777777" w:rsidTr="00D30D95">
        <w:tc>
          <w:tcPr>
            <w:tcW w:w="4896" w:type="dxa"/>
            <w:gridSpan w:val="2"/>
          </w:tcPr>
          <w:p w14:paraId="6FA524BA" w14:textId="3E913243" w:rsidR="00D30D95" w:rsidRPr="00246500" w:rsidRDefault="00D30D95" w:rsidP="00D30D95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559FA2" wp14:editId="6508263E">
                  <wp:extent cx="2963961" cy="2049780"/>
                  <wp:effectExtent l="0" t="0" r="8255" b="7620"/>
                  <wp:docPr id="12" name="Рисунок 12" descr="https://sun9-29.userapi.com/I73b76Lv1Aqa44BXoHi-XVBEk6U9IjDzX7PsAQ/JvvSfpDLWq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5" descr="https://sun9-29.userapi.com/I73b76Lv1Aqa44BXoHi-XVBEk6U9IjDzX7PsAQ/JvvSfpDLWq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1491" cy="2089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1E8178" w14:textId="2D7EF054" w:rsidR="00D30D95" w:rsidRPr="00246500" w:rsidRDefault="00D30D95" w:rsidP="00D30D95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17339A94" w14:textId="2A192EBF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16739F" wp14:editId="7E18E32C">
                  <wp:extent cx="2952939" cy="2042160"/>
                  <wp:effectExtent l="0" t="0" r="0" b="0"/>
                  <wp:docPr id="13" name="Рисунок 13" descr="https://sun9-34.userapi.com/JhdRX59moXSOyiiqokvBwx63BH5N5Az6bsLeUQ/7fJVGQYFxS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7" descr="https://sun9-34.userapi.com/JhdRX59moXSOyiiqokvBwx63BH5N5Az6bsLeUQ/7fJVGQYFxS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9164" cy="2053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562990" w14:textId="31BDDD22" w:rsidR="00D30D95" w:rsidRPr="00246500" w:rsidRDefault="00D30D95" w:rsidP="00D30D95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D30D95" w:rsidRPr="00246500" w14:paraId="0248840D" w14:textId="77777777" w:rsidTr="00D30D95">
        <w:tc>
          <w:tcPr>
            <w:tcW w:w="4896" w:type="dxa"/>
            <w:gridSpan w:val="2"/>
          </w:tcPr>
          <w:p w14:paraId="5DFAC305" w14:textId="0CC1B65E" w:rsidR="00D30D95" w:rsidRPr="00246500" w:rsidRDefault="00D30D95" w:rsidP="00D30D95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DEEE01" wp14:editId="28269BFF">
                  <wp:extent cx="2952939" cy="2042160"/>
                  <wp:effectExtent l="0" t="0" r="0" b="0"/>
                  <wp:docPr id="14" name="Рисунок 14" descr="https://sun9-13.userapi.com/Id5m5RZeBnpngNWw1AuNBOmIBYsSzUoEv8TuBQ/hAjeTjq7ME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9" descr="https://sun9-13.userapi.com/Id5m5RZeBnpngNWw1AuNBOmIBYsSzUoEv8TuBQ/hAjeTjq7ME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09" cy="2054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580EE7" w14:textId="78188D0D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69012298" w14:textId="31830138" w:rsidR="00D30D95" w:rsidRPr="00246500" w:rsidRDefault="00D30D95" w:rsidP="00D30D95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05AE5E1" wp14:editId="55E4BE4C">
                  <wp:extent cx="2963956" cy="2049780"/>
                  <wp:effectExtent l="0" t="0" r="8255" b="7620"/>
                  <wp:docPr id="18" name="Рисунок 18" descr="https://sun9-49.userapi.com/mUE-LFILFy1XfwXr6DHVZwqHpMkOMtvGD8drXg/Pa_M4MiVc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1" descr="https://sun9-49.userapi.com/mUE-LFILFy1XfwXr6DHVZwqHpMkOMtvGD8drXg/Pa_M4MiVc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4" cy="206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FC68AD" w14:textId="6B98FE47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D30D95" w:rsidRPr="00246500" w14:paraId="17CD1F40" w14:textId="77777777" w:rsidTr="008D796C">
        <w:trPr>
          <w:gridAfter w:val="1"/>
          <w:wAfter w:w="447" w:type="dxa"/>
        </w:trPr>
        <w:tc>
          <w:tcPr>
            <w:tcW w:w="4672" w:type="dxa"/>
          </w:tcPr>
          <w:p w14:paraId="32FE99FA" w14:textId="77777777" w:rsidR="008D796C" w:rsidRPr="00246500" w:rsidRDefault="008D796C" w:rsidP="008D796C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6C65C896" w14:textId="77777777" w:rsidR="008D796C" w:rsidRPr="00246500" w:rsidRDefault="008D796C" w:rsidP="008D796C">
            <w:pPr>
              <w:jc w:val="center"/>
              <w:rPr>
                <w:lang w:val="en-US"/>
              </w:rPr>
            </w:pPr>
          </w:p>
        </w:tc>
      </w:tr>
    </w:tbl>
    <w:p w14:paraId="33349E5C" w14:textId="50F251E1" w:rsidR="008D796C" w:rsidRDefault="00243206" w:rsidP="005732AA">
      <w:pPr>
        <w:spacing w:after="120"/>
        <w:jc w:val="center"/>
      </w:pPr>
      <w:r>
        <w:t>Рисунок 2</w:t>
      </w:r>
      <w:r w:rsidR="008D796C" w:rsidRPr="00246500">
        <w:t xml:space="preserve"> – </w:t>
      </w:r>
      <w:r w:rsidR="008D796C" w:rsidRPr="00F01641">
        <w:t>Графики передаточной функции пр</w:t>
      </w:r>
      <w:r>
        <w:t xml:space="preserve">и сглаживании </w:t>
      </w:r>
      <w:r w:rsidR="00E211BD" w:rsidRPr="008D796C">
        <w:t>полиномом второй степени</w:t>
      </w:r>
      <w:r>
        <w:t xml:space="preserve"> по 7</w:t>
      </w:r>
      <w:r w:rsidR="008D796C">
        <w:t>(</w:t>
      </w:r>
      <w:r w:rsidR="008D796C">
        <w:rPr>
          <w:lang w:val="en-US"/>
        </w:rPr>
        <w:t>a</w:t>
      </w:r>
      <w:r w:rsidR="008D796C">
        <w:t>)</w:t>
      </w:r>
      <w:r>
        <w:t>, 9</w:t>
      </w:r>
      <w:r w:rsidR="008D796C" w:rsidRPr="00F01641">
        <w:t>(</w:t>
      </w:r>
      <w:r w:rsidR="008D796C">
        <w:rPr>
          <w:lang w:val="en-US"/>
        </w:rPr>
        <w:t>b</w:t>
      </w:r>
      <w:r>
        <w:t>), 11</w:t>
      </w:r>
      <w:r w:rsidR="008D796C" w:rsidRPr="00F01641">
        <w:t>(</w:t>
      </w:r>
      <w:r w:rsidR="008D796C">
        <w:rPr>
          <w:lang w:val="en-US"/>
        </w:rPr>
        <w:t>c</w:t>
      </w:r>
      <w:r>
        <w:t>) и 13</w:t>
      </w:r>
      <w:r w:rsidR="008D796C" w:rsidRPr="00F01641">
        <w:t>(</w:t>
      </w:r>
      <w:r w:rsidR="008D796C">
        <w:rPr>
          <w:lang w:val="en-US"/>
        </w:rPr>
        <w:t>d</w:t>
      </w:r>
      <w:r w:rsidR="008D796C" w:rsidRPr="00F01641">
        <w:t>) точкам</w:t>
      </w:r>
    </w:p>
    <w:p w14:paraId="180613CE" w14:textId="40588E0E" w:rsidR="00C405E0" w:rsidRDefault="005A28E8" w:rsidP="001B4769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сглаживанию </w:t>
      </w:r>
      <w:r w:rsidRPr="008D796C">
        <w:t xml:space="preserve">полиномом </w:t>
      </w:r>
      <w:r>
        <w:t>четвертой</w:t>
      </w:r>
      <w:r w:rsidRPr="008D796C">
        <w:t xml:space="preserve"> степени</w:t>
      </w:r>
      <w:r w:rsidRPr="00A45C12">
        <w:t>:</w:t>
      </w:r>
    </w:p>
    <w:p w14:paraId="168A4202" w14:textId="77777777" w:rsidR="00C405E0" w:rsidRPr="00A45C12" w:rsidRDefault="00C405E0" w:rsidP="001B4769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33252041">
          <v:shape id="_x0000_i1071" type="#_x0000_t75" style="width:27pt;height:21pt" o:ole="">
            <v:imagedata r:id="rId16" o:title=""/>
          </v:shape>
          <o:OLEObject Type="Embed" ProgID="Equation.DSMT4" ShapeID="_x0000_i1071" DrawAspect="Content" ObjectID="_1698518614" r:id="rId100"/>
        </w:object>
      </w:r>
    </w:p>
    <w:p w14:paraId="5112F748" w14:textId="345FFB84" w:rsidR="00C405E0" w:rsidRDefault="00C405E0" w:rsidP="001B4769">
      <w:pPr>
        <w:pStyle w:val="a3"/>
        <w:ind w:left="709"/>
      </w:pPr>
      <w:r>
        <w:t>Выходной сигнал:</w:t>
      </w:r>
      <w:r w:rsidRPr="00A45C12">
        <w:t xml:space="preserve"> </w:t>
      </w:r>
      <w:r w:rsidR="005D442B" w:rsidRPr="00A45C12">
        <w:rPr>
          <w:position w:val="-14"/>
        </w:rPr>
        <w:object w:dxaOrig="3480" w:dyaOrig="440" w14:anchorId="3253222D">
          <v:shape id="_x0000_i1072" type="#_x0000_t75" style="width:174.5pt;height:22.2pt" o:ole="">
            <v:imagedata r:id="rId101" o:title=""/>
          </v:shape>
          <o:OLEObject Type="Embed" ProgID="Equation.DSMT4" ShapeID="_x0000_i1072" DrawAspect="Content" ObjectID="_1698518615" r:id="rId102"/>
        </w:object>
      </w:r>
    </w:p>
    <w:p w14:paraId="5FA5539B" w14:textId="77777777" w:rsidR="00C405E0" w:rsidRDefault="00C405E0" w:rsidP="001B4769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648541F7" w14:textId="2DE87ED4" w:rsidR="00C405E0" w:rsidRPr="00A45C12" w:rsidRDefault="006D05E2" w:rsidP="001B4769">
      <w:pPr>
        <w:pStyle w:val="MTDisplayEquation"/>
        <w:numPr>
          <w:ilvl w:val="0"/>
          <w:numId w:val="0"/>
        </w:numPr>
        <w:jc w:val="left"/>
        <w:rPr>
          <w:rFonts w:eastAsiaTheme="minorHAnsi"/>
        </w:rPr>
      </w:pPr>
      <w:r>
        <w:rPr>
          <w:rFonts w:eastAsiaTheme="minorHAnsi"/>
        </w:rPr>
        <w:tab/>
      </w:r>
      <w:r w:rsidR="005D442B" w:rsidRPr="00A45C12">
        <w:rPr>
          <w:rFonts w:eastAsiaTheme="minorHAnsi"/>
          <w:position w:val="-32"/>
        </w:rPr>
        <w:object w:dxaOrig="8120" w:dyaOrig="780" w14:anchorId="3A52D38B">
          <v:shape id="_x0000_i1073" type="#_x0000_t75" style="width:405.6pt;height:39pt" o:ole="">
            <v:imagedata r:id="rId103" o:title=""/>
          </v:shape>
          <o:OLEObject Type="Embed" ProgID="Equation.DSMT4" ShapeID="_x0000_i1073" DrawAspect="Content" ObjectID="_1698518616" r:id="rId104"/>
        </w:object>
      </w:r>
      <w:r w:rsidR="00C405E0">
        <w:rPr>
          <w:rFonts w:eastAsiaTheme="minorHAnsi"/>
        </w:rPr>
        <w:tab/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MACROBUTTON MTPlaceRef \* MERGEFORMAT </w:instrText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SEQ MTEqn \h \* MERGEFORMAT </w:instrText>
      </w:r>
      <w:r w:rsidR="00C405E0">
        <w:rPr>
          <w:rFonts w:eastAsiaTheme="minorHAnsi"/>
        </w:rPr>
        <w:fldChar w:fldCharType="end"/>
      </w:r>
      <w:r w:rsidR="00C405E0">
        <w:rPr>
          <w:rFonts w:eastAsiaTheme="minorHAnsi"/>
        </w:rPr>
        <w:instrText>(</w:instrText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SEQ MTEqn \c \* Arabic \* MERGEFORMAT </w:instrText>
      </w:r>
      <w:r w:rsidR="00C405E0"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27</w:instrText>
      </w:r>
      <w:r w:rsidR="00C405E0">
        <w:rPr>
          <w:rFonts w:eastAsiaTheme="minorHAnsi"/>
        </w:rPr>
        <w:fldChar w:fldCharType="end"/>
      </w:r>
      <w:r w:rsidR="00C405E0">
        <w:rPr>
          <w:rFonts w:eastAsiaTheme="minorHAnsi"/>
        </w:rPr>
        <w:instrText>)</w:instrText>
      </w:r>
      <w:r w:rsidR="00C405E0">
        <w:rPr>
          <w:rFonts w:eastAsiaTheme="minorHAnsi"/>
        </w:rPr>
        <w:fldChar w:fldCharType="end"/>
      </w:r>
    </w:p>
    <w:p w14:paraId="674086B5" w14:textId="1E20D50F" w:rsidR="00C405E0" w:rsidRDefault="00C405E0" w:rsidP="001B4769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</w:t>
      </w:r>
      <w:r w:rsidR="005D442B" w:rsidRPr="005D442B">
        <w:t>,</w:t>
      </w:r>
      <w:r>
        <w:t xml:space="preserve"> </w:t>
      </w:r>
      <w:r w:rsidR="005D442B">
        <w:rPr>
          <w:lang w:val="en-US"/>
        </w:rPr>
        <w:t>C</w:t>
      </w:r>
      <w:r w:rsidR="005D442B" w:rsidRPr="005D442B">
        <w:t xml:space="preserve"> </w:t>
      </w:r>
      <w:r w:rsidR="005D442B">
        <w:t>и Е,</w:t>
      </w:r>
      <w:r>
        <w:t xml:space="preserve"> получим:</w:t>
      </w:r>
    </w:p>
    <w:p w14:paraId="6C9A5D4A" w14:textId="02877996" w:rsidR="007B0058" w:rsidRDefault="005732AA" w:rsidP="001B4769">
      <w:pPr>
        <w:ind w:left="709"/>
      </w:pPr>
      <w:r w:rsidRPr="00356239">
        <w:rPr>
          <w:position w:val="-242"/>
        </w:rPr>
        <w:object w:dxaOrig="8880" w:dyaOrig="4980" w14:anchorId="78F9CC9A">
          <v:shape id="_x0000_i1074" type="#_x0000_t75" style="width:444.45pt;height:249pt" o:ole="">
            <v:imagedata r:id="rId105" o:title=""/>
          </v:shape>
          <o:OLEObject Type="Embed" ProgID="Equation.DSMT4" ShapeID="_x0000_i1074" DrawAspect="Content" ObjectID="_1698518617" r:id="rId106"/>
        </w:object>
      </w:r>
    </w:p>
    <w:p w14:paraId="08FF7C7D" w14:textId="13443997" w:rsidR="003D3F14" w:rsidRPr="007B0058" w:rsidRDefault="003D3F14" w:rsidP="001B4769">
      <w:pPr>
        <w:ind w:left="709"/>
      </w:pPr>
      <w:r w:rsidRPr="0010388E">
        <w:rPr>
          <w:position w:val="-116"/>
        </w:rPr>
        <w:object w:dxaOrig="5140" w:dyaOrig="2460" w14:anchorId="575699AB">
          <v:shape id="_x0000_i1075" type="#_x0000_t75" style="width:256.75pt;height:123pt" o:ole="">
            <v:imagedata r:id="rId107" o:title=""/>
          </v:shape>
          <o:OLEObject Type="Embed" ProgID="Equation.DSMT4" ShapeID="_x0000_i1075" DrawAspect="Content" ObjectID="_1698518618" r:id="rId108"/>
        </w:object>
      </w:r>
    </w:p>
    <w:p w14:paraId="242DC643" w14:textId="77777777" w:rsidR="007122CC" w:rsidRDefault="007122CC" w:rsidP="001B4769">
      <w:pPr>
        <w:pStyle w:val="MTDisplayEquation"/>
        <w:numPr>
          <w:ilvl w:val="0"/>
          <w:numId w:val="0"/>
        </w:numPr>
        <w:ind w:left="709"/>
        <w:jc w:val="both"/>
      </w:pPr>
      <w:r>
        <w:t>Система нормальных уравнений:</w:t>
      </w:r>
    </w:p>
    <w:p w14:paraId="3268259A" w14:textId="4B12D65F" w:rsidR="005A28E8" w:rsidRPr="006D05E2" w:rsidRDefault="006D05E2" w:rsidP="001B4769">
      <w:pPr>
        <w:pStyle w:val="MTDisplayEquation"/>
        <w:numPr>
          <w:ilvl w:val="0"/>
          <w:numId w:val="0"/>
        </w:numPr>
        <w:jc w:val="left"/>
      </w:pPr>
      <w:r w:rsidRPr="006D05E2">
        <w:rPr>
          <w:i/>
          <w:position w:val="-192"/>
        </w:rPr>
        <w:object w:dxaOrig="9900" w:dyaOrig="3980" w14:anchorId="12D8456E">
          <v:shape id="_x0000_i1076" type="#_x0000_t75" style="width:444pt;height:178.7pt" o:ole="">
            <v:imagedata r:id="rId109" o:title=""/>
          </v:shape>
          <o:OLEObject Type="Embed" ProgID="Equation.DSMT4" ShapeID="_x0000_i1076" DrawAspect="Content" ObjectID="_1698518619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456A9CD5" w14:textId="54FF695E" w:rsidR="00A94AAF" w:rsidRDefault="00A94AAF" w:rsidP="001B4769">
      <w:pPr>
        <w:ind w:firstLine="709"/>
      </w:pPr>
      <w:r>
        <w:t xml:space="preserve">Выразим </w:t>
      </w:r>
      <w:r>
        <w:rPr>
          <w:lang w:val="en-US"/>
        </w:rPr>
        <w:t>C</w:t>
      </w:r>
      <w:r w:rsidRPr="00A94AAF">
        <w:t xml:space="preserve"> </w:t>
      </w:r>
      <w:r>
        <w:t xml:space="preserve">из первого уравнения системы нормальных </w:t>
      </w:r>
      <w:r w:rsidR="002B438A">
        <w:t>уравнении</w:t>
      </w:r>
      <w:r>
        <w:t>:</w:t>
      </w:r>
    </w:p>
    <w:p w14:paraId="26E9B8F9" w14:textId="25B7BFCD" w:rsidR="00A94AAF" w:rsidRDefault="002B438A" w:rsidP="001B4769">
      <w:pPr>
        <w:ind w:firstLine="709"/>
      </w:pPr>
      <w:r w:rsidRPr="002B438A">
        <w:rPr>
          <w:position w:val="-36"/>
        </w:rPr>
        <w:object w:dxaOrig="7600" w:dyaOrig="1200" w14:anchorId="2C31741C">
          <v:shape id="_x0000_i1077" type="#_x0000_t75" style="width:379.6pt;height:60pt" o:ole="">
            <v:imagedata r:id="rId111" o:title=""/>
          </v:shape>
          <o:OLEObject Type="Embed" ProgID="Equation.DSMT4" ShapeID="_x0000_i1077" DrawAspect="Content" ObjectID="_1698518620" r:id="rId112"/>
        </w:object>
      </w:r>
    </w:p>
    <w:p w14:paraId="3AA572CE" w14:textId="77777777" w:rsidR="001B4769" w:rsidRDefault="001B4769" w:rsidP="001B4769">
      <w:r>
        <w:br w:type="page"/>
      </w:r>
    </w:p>
    <w:p w14:paraId="1545F3AB" w14:textId="5FFE523A" w:rsidR="002B438A" w:rsidRDefault="002B438A" w:rsidP="001B4769">
      <w:pPr>
        <w:ind w:firstLine="709"/>
      </w:pPr>
      <w:r>
        <w:t xml:space="preserve">Подставим теперь </w:t>
      </w:r>
      <w:r>
        <w:rPr>
          <w:lang w:val="en-US"/>
        </w:rPr>
        <w:t>C</w:t>
      </w:r>
      <w:r w:rsidRPr="002B438A">
        <w:t xml:space="preserve"> </w:t>
      </w:r>
      <w:r>
        <w:t>во второе и третье уравнение:</w:t>
      </w:r>
    </w:p>
    <w:p w14:paraId="46688016" w14:textId="77777777" w:rsidR="00274659" w:rsidRDefault="001B4769" w:rsidP="00274659">
      <w:pPr>
        <w:rPr>
          <w:lang w:val="en-US"/>
        </w:rPr>
      </w:pPr>
      <w:r w:rsidRPr="001B4769">
        <w:rPr>
          <w:position w:val="-152"/>
        </w:rPr>
        <w:object w:dxaOrig="9300" w:dyaOrig="3180" w14:anchorId="0BB10854">
          <v:shape id="_x0000_i1078" type="#_x0000_t75" style="width:465pt;height:159pt" o:ole="">
            <v:imagedata r:id="rId113" o:title=""/>
          </v:shape>
          <o:OLEObject Type="Embed" ProgID="Equation.DSMT4" ShapeID="_x0000_i1078" DrawAspect="Content" ObjectID="_1698518621" r:id="rId114"/>
        </w:object>
      </w:r>
    </w:p>
    <w:p w14:paraId="58A7C8E0" w14:textId="0CC0401E" w:rsidR="00204CB0" w:rsidRPr="00274659" w:rsidRDefault="00204CB0" w:rsidP="00274659">
      <w:pPr>
        <w:ind w:firstLine="708"/>
      </w:pPr>
      <w:r>
        <w:t xml:space="preserve">Выразим из 2 уравнения </w:t>
      </w:r>
      <w:r>
        <w:rPr>
          <w:lang w:val="en-US"/>
        </w:rPr>
        <w:t>E</w:t>
      </w:r>
      <w:r w:rsidR="007239BE" w:rsidRPr="00631D0D">
        <w:t xml:space="preserve"> </w:t>
      </w:r>
      <w:r w:rsidR="001B4769">
        <w:t>и подставим в 3 уравнение</w:t>
      </w:r>
      <w:r w:rsidR="001B4769" w:rsidRPr="001B4769">
        <w:rPr>
          <w:position w:val="-170"/>
        </w:rPr>
        <w:object w:dxaOrig="8220" w:dyaOrig="3540" w14:anchorId="37203299">
          <v:shape id="_x0000_i1079" type="#_x0000_t75" style="width:411pt;height:177pt" o:ole="">
            <v:imagedata r:id="rId115" o:title=""/>
          </v:shape>
          <o:OLEObject Type="Embed" ProgID="Equation.DSMT4" ShapeID="_x0000_i1079" DrawAspect="Content" ObjectID="_1698518622" r:id="rId116"/>
        </w:object>
      </w:r>
    </w:p>
    <w:p w14:paraId="5C7FF952" w14:textId="1FED93B2" w:rsidR="00701683" w:rsidRDefault="00701683" w:rsidP="001B4769">
      <w:pPr>
        <w:ind w:firstLine="709"/>
      </w:pPr>
      <w:r>
        <w:t xml:space="preserve">И выразим из 3 уравнения </w:t>
      </w:r>
      <w:r>
        <w:rPr>
          <w:lang w:val="en-US"/>
        </w:rPr>
        <w:t>A</w:t>
      </w:r>
      <w:r w:rsidRPr="00701683">
        <w:t>:</w:t>
      </w:r>
    </w:p>
    <w:p w14:paraId="7847CC88" w14:textId="04F3CCF0" w:rsidR="00701683" w:rsidRPr="00701683" w:rsidRDefault="00274659" w:rsidP="001B4769">
      <w:pPr>
        <w:jc w:val="center"/>
      </w:pPr>
      <w:r w:rsidRPr="00274659">
        <w:rPr>
          <w:position w:val="-118"/>
        </w:rPr>
        <w:object w:dxaOrig="6100" w:dyaOrig="2500" w14:anchorId="107DBBD0">
          <v:shape id="_x0000_i1080" type="#_x0000_t75" style="width:304.7pt;height:124.75pt" o:ole="">
            <v:imagedata r:id="rId117" o:title=""/>
          </v:shape>
          <o:OLEObject Type="Embed" ProgID="Equation.DSMT4" ShapeID="_x0000_i1080" DrawAspect="Content" ObjectID="_1698518623" r:id="rId118"/>
        </w:object>
      </w:r>
    </w:p>
    <w:p w14:paraId="249F1234" w14:textId="77777777" w:rsidR="00274659" w:rsidRDefault="00274659" w:rsidP="00274659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058A0C1E" w14:textId="0E767D03" w:rsidR="00274659" w:rsidRDefault="00274659" w:rsidP="002746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CB584F" w:rsidRPr="00274659">
        <w:rPr>
          <w:position w:val="-118"/>
        </w:rPr>
        <w:object w:dxaOrig="6640" w:dyaOrig="2500" w14:anchorId="68A8EC6E">
          <v:shape id="_x0000_i1081" type="#_x0000_t75" style="width:331.65pt;height:124.75pt" o:ole="">
            <v:imagedata r:id="rId119" o:title=""/>
          </v:shape>
          <o:OLEObject Type="Embed" ProgID="Equation.DSMT4" ShapeID="_x0000_i1081" DrawAspect="Content" ObjectID="_1698518624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BFF895B" w14:textId="355F570B" w:rsidR="00274659" w:rsidRDefault="00274659" w:rsidP="00274659">
      <w:r>
        <w:tab/>
        <w:t>Для 9 точек:</w:t>
      </w:r>
    </w:p>
    <w:p w14:paraId="35453336" w14:textId="453BE4F0" w:rsidR="00274659" w:rsidRDefault="00E743ED" w:rsidP="00E743ED">
      <w:pPr>
        <w:jc w:val="center"/>
      </w:pPr>
      <w:r w:rsidRPr="00E743ED">
        <w:rPr>
          <w:position w:val="-36"/>
        </w:rPr>
        <w:object w:dxaOrig="5980" w:dyaOrig="859" w14:anchorId="49BA9CEA">
          <v:shape id="_x0000_i1082" type="#_x0000_t75" style="width:298.7pt;height:42.6pt" o:ole="">
            <v:imagedata r:id="rId121" o:title=""/>
          </v:shape>
          <o:OLEObject Type="Embed" ProgID="Equation.DSMT4" ShapeID="_x0000_i1082" DrawAspect="Content" ObjectID="_1698518625" r:id="rId122"/>
        </w:object>
      </w:r>
    </w:p>
    <w:p w14:paraId="3ACA7F93" w14:textId="0D8CD66E" w:rsidR="00274659" w:rsidRPr="000C222F" w:rsidRDefault="00E743ED" w:rsidP="00E743ED">
      <w:pPr>
        <w:pStyle w:val="MTDisplayEquation"/>
        <w:numPr>
          <w:ilvl w:val="0"/>
          <w:numId w:val="0"/>
        </w:numPr>
        <w:ind w:left="360" w:hanging="360"/>
        <w:jc w:val="left"/>
      </w:pPr>
      <w:r>
        <w:tab/>
      </w:r>
      <w:r w:rsidRPr="004E175E">
        <w:rPr>
          <w:position w:val="-28"/>
        </w:rPr>
        <w:object w:dxaOrig="8460" w:dyaOrig="720" w14:anchorId="5418F323">
          <v:shape id="_x0000_i1083" type="#_x0000_t75" style="width:423.4pt;height:36pt" o:ole="">
            <v:imagedata r:id="rId123" o:title=""/>
          </v:shape>
          <o:OLEObject Type="Embed" ProgID="Equation.DSMT4" ShapeID="_x0000_i1083" DrawAspect="Content" ObjectID="_1698518626" r:id="rId124"/>
        </w:object>
      </w:r>
      <w:r w:rsidR="00274659">
        <w:tab/>
      </w:r>
      <w:r w:rsidR="00274659">
        <w:fldChar w:fldCharType="begin"/>
      </w:r>
      <w:r w:rsidR="00274659">
        <w:instrText xml:space="preserve"> MACROBUTTON MTPlaceRef \* MERGEFORMAT </w:instrText>
      </w:r>
      <w:r w:rsidR="00274659">
        <w:fldChar w:fldCharType="begin"/>
      </w:r>
      <w:r w:rsidR="00274659">
        <w:instrText xml:space="preserve"> SEQ MTEqn \h \* MERGEFORMAT </w:instrText>
      </w:r>
      <w:r w:rsidR="00274659">
        <w:fldChar w:fldCharType="end"/>
      </w:r>
      <w:r w:rsidR="00274659">
        <w:instrText>(</w:instrText>
      </w:r>
      <w:fldSimple w:instr=" SEQ MTEqn \c \* Arabic \* MERGEFORMAT ">
        <w:r w:rsidR="00B451C5">
          <w:rPr>
            <w:noProof/>
          </w:rPr>
          <w:instrText>30</w:instrText>
        </w:r>
      </w:fldSimple>
      <w:r w:rsidR="00274659">
        <w:instrText>)</w:instrText>
      </w:r>
      <w:r w:rsidR="00274659">
        <w:fldChar w:fldCharType="end"/>
      </w:r>
    </w:p>
    <w:p w14:paraId="058D05E5" w14:textId="77777777" w:rsidR="00274659" w:rsidRDefault="00274659" w:rsidP="00274659">
      <w:pPr>
        <w:ind w:firstLine="708"/>
      </w:pPr>
      <w:r>
        <w:t>В общем случае:</w:t>
      </w:r>
    </w:p>
    <w:p w14:paraId="0E27CD5A" w14:textId="3A1DA286" w:rsidR="00274659" w:rsidRDefault="004E74A8" w:rsidP="004E74A8">
      <w:pPr>
        <w:pStyle w:val="MTDisplayEquation"/>
        <w:numPr>
          <w:ilvl w:val="0"/>
          <w:numId w:val="0"/>
        </w:numPr>
      </w:pPr>
      <w:r>
        <w:tab/>
      </w:r>
      <w:r w:rsidRPr="004E74A8">
        <w:rPr>
          <w:position w:val="-50"/>
        </w:rPr>
        <w:object w:dxaOrig="4959" w:dyaOrig="1140" w14:anchorId="509E61A0">
          <v:shape id="_x0000_i1084" type="#_x0000_t75" style="width:247.7pt;height:56.35pt" o:ole="">
            <v:imagedata r:id="rId125" o:title=""/>
          </v:shape>
          <o:OLEObject Type="Embed" ProgID="Equation.DSMT4" ShapeID="_x0000_i1084" DrawAspect="Content" ObjectID="_1698518627" r:id="rId126"/>
        </w:object>
      </w:r>
      <w:r w:rsidR="00274659">
        <w:tab/>
      </w:r>
      <w:r w:rsidR="00274659">
        <w:fldChar w:fldCharType="begin"/>
      </w:r>
      <w:r w:rsidR="00274659">
        <w:instrText xml:space="preserve"> MACROBUTTON MTPlaceRef \* MERGEFORMAT </w:instrText>
      </w:r>
      <w:r w:rsidR="00274659">
        <w:fldChar w:fldCharType="begin"/>
      </w:r>
      <w:r w:rsidR="00274659">
        <w:instrText xml:space="preserve"> SEQ MTEqn \h \* MERGEFORMAT </w:instrText>
      </w:r>
      <w:r w:rsidR="00274659">
        <w:fldChar w:fldCharType="end"/>
      </w:r>
      <w:r w:rsidR="00274659">
        <w:instrText>(</w:instrText>
      </w:r>
      <w:fldSimple w:instr=" SEQ MTEqn \c \* Arabic \* MERGEFORMAT ">
        <w:r w:rsidR="00B451C5">
          <w:rPr>
            <w:noProof/>
          </w:rPr>
          <w:instrText>31</w:instrText>
        </w:r>
      </w:fldSimple>
      <w:r w:rsidR="00274659">
        <w:instrText>)</w:instrText>
      </w:r>
      <w:r w:rsidR="00274659">
        <w:fldChar w:fldCharType="end"/>
      </w:r>
    </w:p>
    <w:p w14:paraId="27FDC126" w14:textId="77777777" w:rsidR="00274659" w:rsidRDefault="00274659" w:rsidP="00274659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732978D2">
          <v:shape id="_x0000_i1085" type="#_x0000_t75" style="width:46.8pt;height:21pt" o:ole="">
            <v:imagedata r:id="rId30" o:title=""/>
          </v:shape>
          <o:OLEObject Type="Embed" ProgID="Equation.DSMT4" ShapeID="_x0000_i1085" DrawAspect="Content" ObjectID="_1698518628" r:id="rId127"/>
        </w:object>
      </w:r>
    </w:p>
    <w:p w14:paraId="6DBC396E" w14:textId="718915A1" w:rsidR="00274659" w:rsidRDefault="00274659" w:rsidP="004E74A8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4E74A8" w:rsidRPr="004E74A8">
        <w:rPr>
          <w:position w:val="-52"/>
          <w:lang w:val="en-US"/>
        </w:rPr>
        <w:object w:dxaOrig="6240" w:dyaOrig="1180" w14:anchorId="190CF512">
          <v:shape id="_x0000_i1086" type="#_x0000_t75" style="width:312pt;height:58.8pt" o:ole="">
            <v:imagedata r:id="rId128" o:title=""/>
          </v:shape>
          <o:OLEObject Type="Embed" ProgID="Equation.DSMT4" ShapeID="_x0000_i1086" DrawAspect="Content" ObjectID="_1698518629" r:id="rId1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3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8F42A58" w14:textId="48E31FDE" w:rsidR="00274659" w:rsidRPr="00176FDF" w:rsidRDefault="00274659" w:rsidP="00274659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4E74A8" w:rsidRPr="004E74A8">
        <w:rPr>
          <w:position w:val="-52"/>
          <w:lang w:val="en-US"/>
        </w:rPr>
        <w:object w:dxaOrig="5679" w:dyaOrig="1180" w14:anchorId="212272DB">
          <v:shape id="_x0000_i1087" type="#_x0000_t75" style="width:284.5pt;height:58.8pt" o:ole="">
            <v:imagedata r:id="rId130" o:title=""/>
          </v:shape>
          <o:OLEObject Type="Embed" ProgID="Equation.DSMT4" ShapeID="_x0000_i1087" DrawAspect="Content" ObjectID="_1698518630" r:id="rId1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3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A0955B2" w14:textId="69748ADA" w:rsidR="00274659" w:rsidRDefault="00811242" w:rsidP="00811242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4A238A" w:rsidRPr="004A238A">
        <w:rPr>
          <w:position w:val="-28"/>
          <w:lang w:val="en-US"/>
        </w:rPr>
        <w:object w:dxaOrig="8280" w:dyaOrig="720" w14:anchorId="419D01B1">
          <v:shape id="_x0000_i1088" type="#_x0000_t75" style="width:413.6pt;height:36pt" o:ole="">
            <v:imagedata r:id="rId132" o:title=""/>
          </v:shape>
          <o:OLEObject Type="Embed" ProgID="Equation.DSMT4" ShapeID="_x0000_i1088" DrawAspect="Content" ObjectID="_1698518631" r:id="rId133"/>
        </w:object>
      </w:r>
      <w:r w:rsidR="00274659">
        <w:rPr>
          <w:lang w:val="en-US"/>
        </w:rPr>
        <w:tab/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MACROBUTTON MTPlaceRef \* MERGEFORMAT </w:instrText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SEQ MTEqn \h \* MERGEFORMAT </w:instrText>
      </w:r>
      <w:r w:rsidR="00274659">
        <w:rPr>
          <w:lang w:val="en-US"/>
        </w:rPr>
        <w:fldChar w:fldCharType="end"/>
      </w:r>
      <w:r w:rsidR="00274659">
        <w:rPr>
          <w:lang w:val="en-US"/>
        </w:rPr>
        <w:instrText>(</w:instrText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SEQ MTEqn \c \* Arabic \* MERGEFORMAT </w:instrText>
      </w:r>
      <w:r w:rsidR="00274659">
        <w:rPr>
          <w:lang w:val="en-US"/>
        </w:rPr>
        <w:fldChar w:fldCharType="separate"/>
      </w:r>
      <w:r w:rsidR="00B451C5">
        <w:rPr>
          <w:noProof/>
          <w:lang w:val="en-US"/>
        </w:rPr>
        <w:instrText>34</w:instrText>
      </w:r>
      <w:r w:rsidR="00274659">
        <w:rPr>
          <w:lang w:val="en-US"/>
        </w:rPr>
        <w:fldChar w:fldCharType="end"/>
      </w:r>
      <w:r w:rsidR="00274659">
        <w:rPr>
          <w:lang w:val="en-US"/>
        </w:rPr>
        <w:instrText>)</w:instrText>
      </w:r>
      <w:r w:rsidR="00274659">
        <w:rPr>
          <w:lang w:val="en-US"/>
        </w:rPr>
        <w:fldChar w:fldCharType="end"/>
      </w:r>
    </w:p>
    <w:p w14:paraId="532984CD" w14:textId="3598AA83" w:rsidR="00274659" w:rsidRDefault="00274659" w:rsidP="002746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083E59">
        <w:rPr>
          <w:position w:val="-14"/>
        </w:rPr>
        <w:object w:dxaOrig="3019" w:dyaOrig="440" w14:anchorId="3F56BDBD">
          <v:shape id="_x0000_i1089" type="#_x0000_t75" style="width:151.25pt;height:22.2pt" o:ole="">
            <v:imagedata r:id="rId40" o:title=""/>
          </v:shape>
          <o:OLEObject Type="Embed" ProgID="Equation.DSMT4" ShapeID="_x0000_i1089" DrawAspect="Content" ObjectID="_1698518632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AD87F1E" w14:textId="36D3A552" w:rsidR="00274659" w:rsidRPr="00C85EC6" w:rsidRDefault="00274659" w:rsidP="00811242">
      <w:pPr>
        <w:pStyle w:val="MTDisplayEquation"/>
        <w:numPr>
          <w:ilvl w:val="0"/>
          <w:numId w:val="0"/>
        </w:numPr>
        <w:jc w:val="left"/>
      </w:pPr>
      <w:r>
        <w:tab/>
      </w:r>
      <w:r w:rsidR="00811242" w:rsidRPr="00811242">
        <w:rPr>
          <w:position w:val="-52"/>
        </w:rPr>
        <w:object w:dxaOrig="5780" w:dyaOrig="1180" w14:anchorId="7DB9DEB6">
          <v:shape id="_x0000_i1090" type="#_x0000_t75" style="width:289.3pt;height:58.8pt" o:ole="">
            <v:imagedata r:id="rId135" o:title=""/>
          </v:shape>
          <o:OLEObject Type="Embed" ProgID="Equation.DSMT4" ShapeID="_x0000_i1090" DrawAspect="Content" ObjectID="_169851863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5E918926" w14:textId="465A3D97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 xml:space="preserve">Аналогично посчитаем для </w:t>
      </w:r>
      <w:r w:rsidRPr="00243206">
        <w:t>11, 13</w:t>
      </w:r>
      <w:r w:rsidR="00565CD6" w:rsidRPr="00565CD6">
        <w:t>, 15</w:t>
      </w:r>
      <w:r>
        <w:t xml:space="preserve"> точек.</w:t>
      </w:r>
      <w:r>
        <w:tab/>
      </w:r>
    </w:p>
    <w:p w14:paraId="10475C56" w14:textId="663B088C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</w:t>
      </w:r>
      <w:r w:rsidRPr="00243206">
        <w:t xml:space="preserve">полиномом </w:t>
      </w:r>
      <w:r w:rsidR="00565CD6">
        <w:t>четвертой</w:t>
      </w:r>
      <w:r w:rsidRPr="00243206">
        <w:t xml:space="preserve"> степени</w:t>
      </w:r>
      <w:r>
        <w:t xml:space="preserve"> по </w:t>
      </w:r>
      <w:r w:rsidR="00565CD6">
        <w:t>11</w:t>
      </w:r>
      <w:r>
        <w:t xml:space="preserve"> </w:t>
      </w:r>
      <w:r w:rsidRPr="001C1229">
        <w:t>точкам</w:t>
      </w:r>
      <w:r>
        <w:t>:</w:t>
      </w:r>
    </w:p>
    <w:p w14:paraId="1CAE0771" w14:textId="256EA9AB" w:rsidR="00274659" w:rsidRDefault="00274659" w:rsidP="00274659">
      <w:pPr>
        <w:pStyle w:val="MTDisplayEquation"/>
        <w:numPr>
          <w:ilvl w:val="0"/>
          <w:numId w:val="0"/>
        </w:numPr>
        <w:jc w:val="left"/>
      </w:pPr>
      <w:r>
        <w:tab/>
      </w:r>
      <w:r w:rsidR="006F7BF9" w:rsidRPr="00D274C9">
        <w:rPr>
          <w:position w:val="-52"/>
        </w:rPr>
        <w:object w:dxaOrig="7560" w:dyaOrig="1180" w14:anchorId="5EA1F143">
          <v:shape id="_x0000_i1091" type="#_x0000_t75" style="width:378.75pt;height:58.8pt" o:ole="">
            <v:imagedata r:id="rId137" o:title=""/>
          </v:shape>
          <o:OLEObject Type="Embed" ProgID="Equation.DSMT4" ShapeID="_x0000_i1091" DrawAspect="Content" ObjectID="_1698518634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673CB525" w14:textId="77777777" w:rsidR="005732AA" w:rsidRDefault="005732AA">
      <w:pPr>
        <w:rPr>
          <w:rFonts w:eastAsiaTheme="minorEastAsia"/>
        </w:rPr>
      </w:pPr>
      <w:r>
        <w:br w:type="page"/>
      </w:r>
    </w:p>
    <w:p w14:paraId="5B60365E" w14:textId="7197CA67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>По 1</w:t>
      </w:r>
      <w:r w:rsidR="00565CD6">
        <w:t>3</w:t>
      </w:r>
      <w:r>
        <w:t xml:space="preserve"> </w:t>
      </w:r>
      <w:r w:rsidRPr="001C1229">
        <w:t>точкам</w:t>
      </w:r>
      <w:r>
        <w:t xml:space="preserve">: </w:t>
      </w:r>
    </w:p>
    <w:p w14:paraId="15129675" w14:textId="6BE201FB" w:rsidR="00274659" w:rsidRDefault="00274659" w:rsidP="00274659">
      <w:pPr>
        <w:pStyle w:val="MTDisplayEquation"/>
        <w:numPr>
          <w:ilvl w:val="0"/>
          <w:numId w:val="0"/>
        </w:numPr>
      </w:pPr>
      <w:r>
        <w:tab/>
      </w:r>
      <w:r w:rsidR="00565CD6" w:rsidRPr="00D274C9">
        <w:rPr>
          <w:position w:val="-52"/>
        </w:rPr>
        <w:object w:dxaOrig="8000" w:dyaOrig="1180" w14:anchorId="05B18F01">
          <v:shape id="_x0000_i1092" type="#_x0000_t75" style="width:401.6pt;height:58.8pt" o:ole="">
            <v:imagedata r:id="rId139" o:title=""/>
          </v:shape>
          <o:OLEObject Type="Embed" ProgID="Equation.DSMT4" ShapeID="_x0000_i1092" DrawAspect="Content" ObjectID="_1698518635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522C5F9" w14:textId="5E9DD3AF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>По 1</w:t>
      </w:r>
      <w:r w:rsidR="00565CD6">
        <w:t>5</w:t>
      </w:r>
      <w:r>
        <w:t xml:space="preserve"> </w:t>
      </w:r>
      <w:r w:rsidRPr="001C1229">
        <w:t>точкам</w:t>
      </w:r>
      <w:r>
        <w:t>:</w:t>
      </w:r>
    </w:p>
    <w:p w14:paraId="22118F2A" w14:textId="5577DA00" w:rsidR="00274659" w:rsidRDefault="00274659" w:rsidP="00274659">
      <w:pPr>
        <w:pStyle w:val="MTDisplayEquation"/>
        <w:numPr>
          <w:ilvl w:val="0"/>
          <w:numId w:val="0"/>
        </w:numPr>
      </w:pPr>
      <w:r>
        <w:tab/>
      </w:r>
      <w:r w:rsidR="00382CAE" w:rsidRPr="00382CAE">
        <w:rPr>
          <w:position w:val="-62"/>
        </w:rPr>
        <w:object w:dxaOrig="8120" w:dyaOrig="1660" w14:anchorId="07C7CFEA">
          <v:shape id="_x0000_i1093" type="#_x0000_t75" style="width:405.2pt;height:82.85pt" o:ole="">
            <v:imagedata r:id="rId141" o:title=""/>
          </v:shape>
          <o:OLEObject Type="Embed" ProgID="Equation.DSMT4" ShapeID="_x0000_i1093" DrawAspect="Content" ObjectID="_1698518636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62844534" w14:textId="79B53662" w:rsidR="004C6222" w:rsidRDefault="00274659" w:rsidP="005732AA">
      <w:r w:rsidRPr="00CA5A85">
        <w:tab/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1780007A">
          <v:shape id="_x0000_i1094" type="#_x0000_t75" style="width:64.2pt;height:21pt" o:ole="">
            <v:imagedata r:id="rId50" o:title=""/>
          </v:shape>
          <o:OLEObject Type="Embed" ProgID="Equation.DSMT4" ShapeID="_x0000_i1094" DrawAspect="Content" ObjectID="_1698518637" r:id="rId143"/>
        </w:object>
      </w:r>
      <w:r>
        <w:t xml:space="preserve"> представлены рис. </w:t>
      </w:r>
      <w:r w:rsidR="005732AA">
        <w:t>3</w:t>
      </w:r>
      <w:r>
        <w:t>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5732AA" w:rsidRPr="00246500" w14:paraId="45C23144" w14:textId="77777777" w:rsidTr="005732AA">
        <w:tc>
          <w:tcPr>
            <w:tcW w:w="4896" w:type="dxa"/>
            <w:gridSpan w:val="2"/>
          </w:tcPr>
          <w:p w14:paraId="12CF8728" w14:textId="3597D94F" w:rsidR="005732AA" w:rsidRPr="00246500" w:rsidRDefault="005732AA" w:rsidP="005D7F3D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EA13004" wp14:editId="0A95BE7F">
                  <wp:extent cx="2950985" cy="1821180"/>
                  <wp:effectExtent l="0" t="0" r="1905" b="7620"/>
                  <wp:docPr id="5" name="Рисунок 5" descr="https://sun9-49.userapi.com/kRNu_YAmLSYV33SNT8NYarf03bMoWb80LWKoWg/6iKguRz0mR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https://sun9-49.userapi.com/kRNu_YAmLSYV33SNT8NYarf03bMoWb80LWKoWg/6iKguRz0mR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811" cy="1838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80B2E4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6A5BB8DB" w14:textId="71944E3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6343E82" wp14:editId="65E16DF2">
                  <wp:extent cx="2950986" cy="1821180"/>
                  <wp:effectExtent l="0" t="0" r="1905" b="7620"/>
                  <wp:docPr id="6" name="Рисунок 6" descr="https://sun9-74.userapi.com/j5phQpFOFulDU9W-tW5GPYThYD_who-sbbKaSw/HCSrmthm2e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s://sun9-74.userapi.com/j5phQpFOFulDU9W-tW5GPYThYD_who-sbbKaSw/HCSrmthm2e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772" cy="1839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CF9634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5732AA" w:rsidRPr="00246500" w14:paraId="773023F9" w14:textId="77777777" w:rsidTr="005732AA">
        <w:tc>
          <w:tcPr>
            <w:tcW w:w="4896" w:type="dxa"/>
            <w:gridSpan w:val="2"/>
          </w:tcPr>
          <w:p w14:paraId="45E8D884" w14:textId="5C6FD801" w:rsidR="005732AA" w:rsidRPr="00246500" w:rsidRDefault="005732AA" w:rsidP="005D7F3D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10EF879" wp14:editId="509FA9BB">
                  <wp:extent cx="2950987" cy="1821180"/>
                  <wp:effectExtent l="0" t="0" r="1905" b="7620"/>
                  <wp:docPr id="7" name="Рисунок 7" descr="https://sun9-26.userapi.com/qkbwWxik9Wxc_J0Al5kyd6ubZRopqjyFd8nsvQ/Gh2CH9FHEE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https://sun9-26.userapi.com/qkbwWxik9Wxc_J0Al5kyd6ubZRopqjyFd8nsvQ/Gh2CH9FHEE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633" cy="183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C71F7D" w14:textId="7777777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420FC897" w14:textId="3F717FFB" w:rsidR="005732AA" w:rsidRPr="00246500" w:rsidRDefault="005732AA" w:rsidP="005D7F3D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3A82100" wp14:editId="6D74C37E">
                  <wp:extent cx="2963333" cy="1828800"/>
                  <wp:effectExtent l="0" t="0" r="8890" b="0"/>
                  <wp:docPr id="8" name="Рисунок 8" descr="https://sun9-24.userapi.com/pQ3GfpkHB8mDYUFiix_q-AOlgDpHXSHDWWDfgg/7aUYV5qNeM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https://sun9-24.userapi.com/pQ3GfpkHB8mDYUFiix_q-AOlgDpHXSHDWWDfgg/7aUYV5qNeM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377" cy="1840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8F1BF3" w14:textId="7777777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5732AA" w:rsidRPr="00246500" w14:paraId="48DC68AE" w14:textId="77777777" w:rsidTr="005D7F3D">
        <w:trPr>
          <w:gridAfter w:val="1"/>
          <w:wAfter w:w="447" w:type="dxa"/>
        </w:trPr>
        <w:tc>
          <w:tcPr>
            <w:tcW w:w="4672" w:type="dxa"/>
          </w:tcPr>
          <w:p w14:paraId="0CE0FA7A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2DF5C6E7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</w:p>
        </w:tc>
      </w:tr>
    </w:tbl>
    <w:p w14:paraId="4AA8B01B" w14:textId="538FFCA6" w:rsidR="005D7F3D" w:rsidRDefault="005732AA" w:rsidP="005732AA">
      <w:pPr>
        <w:spacing w:after="120"/>
        <w:jc w:val="center"/>
      </w:pPr>
      <w:r>
        <w:t>Рисунок 3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="00E211BD" w:rsidRPr="008D796C">
        <w:t xml:space="preserve">полиномом </w:t>
      </w:r>
      <w:r w:rsidR="00E211BD">
        <w:t>четвертой</w:t>
      </w:r>
      <w:r w:rsidR="00E211BD" w:rsidRPr="008D796C">
        <w:t xml:space="preserve"> степени</w:t>
      </w:r>
      <w:r>
        <w:t xml:space="preserve"> по 9(</w:t>
      </w:r>
      <w:r>
        <w:rPr>
          <w:lang w:val="en-US"/>
        </w:rPr>
        <w:t>a</w:t>
      </w:r>
      <w:r>
        <w:t>), 11</w:t>
      </w:r>
      <w:r w:rsidRPr="00F01641">
        <w:t>(</w:t>
      </w:r>
      <w:r>
        <w:rPr>
          <w:lang w:val="en-US"/>
        </w:rPr>
        <w:t>b</w:t>
      </w:r>
      <w:r>
        <w:t>), 13</w:t>
      </w:r>
      <w:r w:rsidRPr="00F01641">
        <w:t>(</w:t>
      </w:r>
      <w:r>
        <w:rPr>
          <w:lang w:val="en-US"/>
        </w:rPr>
        <w:t>c</w:t>
      </w:r>
      <w:r>
        <w:t>) и 15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</w:p>
    <w:p w14:paraId="6920DBBA" w14:textId="77777777" w:rsidR="005D7F3D" w:rsidRDefault="005D7F3D">
      <w:r>
        <w:br w:type="page"/>
      </w:r>
    </w:p>
    <w:p w14:paraId="64DD21DF" w14:textId="78B9DD6C" w:rsidR="005D7F3D" w:rsidRDefault="005D7F3D" w:rsidP="005D7F3D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</w:t>
      </w:r>
      <w:r w:rsidRPr="005D7F3D">
        <w:t>сглаживанию по формулам Спенсера</w:t>
      </w:r>
      <w:r>
        <w:t>.</w:t>
      </w:r>
    </w:p>
    <w:p w14:paraId="0D707E6F" w14:textId="66429877" w:rsidR="005D7F3D" w:rsidRDefault="005D7F3D" w:rsidP="005D7F3D">
      <w:pPr>
        <w:pStyle w:val="a3"/>
        <w:ind w:left="709"/>
      </w:pPr>
      <w:r>
        <w:t>Формулы сглаживания Спенсера для 15 и 21 точек:</w:t>
      </w:r>
    </w:p>
    <w:p w14:paraId="182054D4" w14:textId="67952D41" w:rsidR="005D7F3D" w:rsidRDefault="005D7F3D" w:rsidP="005D7F3D">
      <w:pPr>
        <w:pStyle w:val="MTDisplayEquation"/>
        <w:numPr>
          <w:ilvl w:val="0"/>
          <w:numId w:val="0"/>
        </w:numPr>
        <w:ind w:left="1429" w:hanging="360"/>
        <w:jc w:val="left"/>
      </w:pPr>
      <w:r w:rsidRPr="005D7F3D">
        <w:rPr>
          <w:position w:val="-50"/>
        </w:rPr>
        <w:object w:dxaOrig="7260" w:dyaOrig="1140" w14:anchorId="414A9001">
          <v:shape id="_x0000_i1095" type="#_x0000_t75" style="width:363pt;height:57pt" o:ole="">
            <v:imagedata r:id="rId148" o:title=""/>
          </v:shape>
          <o:OLEObject Type="Embed" ProgID="Equation.DSMT4" ShapeID="_x0000_i1095" DrawAspect="Content" ObjectID="_1698518638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4D67371" w14:textId="7DCB164D" w:rsidR="005732AA" w:rsidRPr="005D7F3D" w:rsidRDefault="00E211BD" w:rsidP="005D7F3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56"/>
        </w:rPr>
        <w:object w:dxaOrig="6920" w:dyaOrig="1579" w14:anchorId="17664A14">
          <v:shape id="_x0000_i1096" type="#_x0000_t75" style="width:346.35pt;height:79.2pt" o:ole="">
            <v:imagedata r:id="rId150" o:title=""/>
          </v:shape>
          <o:OLEObject Type="Embed" ProgID="Equation.DSMT4" ShapeID="_x0000_i1096" DrawAspect="Content" ObjectID="_1698518639" r:id="rId151"/>
        </w:object>
      </w:r>
      <w:r w:rsidR="005D7F3D">
        <w:tab/>
      </w:r>
      <w:r w:rsidR="005D7F3D">
        <w:fldChar w:fldCharType="begin"/>
      </w:r>
      <w:r w:rsidR="005D7F3D">
        <w:instrText xml:space="preserve"> MACROBUTTON MTPlaceRef \* MERGEFORMAT </w:instrText>
      </w:r>
      <w:r w:rsidR="005D7F3D">
        <w:fldChar w:fldCharType="begin"/>
      </w:r>
      <w:r w:rsidR="005D7F3D">
        <w:instrText xml:space="preserve"> SEQ MTEqn \h \* MERGEFORMAT </w:instrText>
      </w:r>
      <w:r w:rsidR="005D7F3D">
        <w:fldChar w:fldCharType="end"/>
      </w:r>
      <w:r w:rsidR="005D7F3D">
        <w:instrText>(</w:instrText>
      </w:r>
      <w:fldSimple w:instr=" SEQ MTEqn \c \* Arabic \* MERGEFORMAT ">
        <w:r w:rsidR="00B451C5">
          <w:rPr>
            <w:noProof/>
          </w:rPr>
          <w:instrText>41</w:instrText>
        </w:r>
      </w:fldSimple>
      <w:r w:rsidR="005D7F3D">
        <w:instrText>)</w:instrText>
      </w:r>
      <w:r w:rsidR="005D7F3D">
        <w:fldChar w:fldCharType="end"/>
      </w:r>
    </w:p>
    <w:p w14:paraId="37F44C9B" w14:textId="7DF0839C" w:rsidR="005732AA" w:rsidRDefault="00E211BD" w:rsidP="005732AA">
      <w:r>
        <w:tab/>
        <w:t>Соответствующие передаточные функции:</w:t>
      </w:r>
    </w:p>
    <w:p w14:paraId="0EF5F914" w14:textId="4C509C94" w:rsidR="00E211BD" w:rsidRPr="00246500" w:rsidRDefault="00E211BD" w:rsidP="00E211B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52"/>
        </w:rPr>
        <w:object w:dxaOrig="7320" w:dyaOrig="1180" w14:anchorId="7CD6A539">
          <v:shape id="_x0000_i1097" type="#_x0000_t75" style="width:366pt;height:58.8pt" o:ole="">
            <v:imagedata r:id="rId152" o:title=""/>
          </v:shape>
          <o:OLEObject Type="Embed" ProgID="Equation.DSMT4" ShapeID="_x0000_i1097" DrawAspect="Content" ObjectID="_1698518640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A366C2B" w14:textId="7B11B2D1" w:rsidR="00E211BD" w:rsidRDefault="00DF41BB" w:rsidP="00E211B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62"/>
        </w:rPr>
        <w:object w:dxaOrig="7320" w:dyaOrig="1660" w14:anchorId="7273FB0A">
          <v:shape id="_x0000_i1098" type="#_x0000_t75" style="width:366pt;height:82.85pt" o:ole="">
            <v:imagedata r:id="rId154" o:title=""/>
          </v:shape>
          <o:OLEObject Type="Embed" ProgID="Equation.DSMT4" ShapeID="_x0000_i1098" DrawAspect="Content" ObjectID="_1698518641" r:id="rId155"/>
        </w:object>
      </w:r>
      <w:r w:rsidR="00E211BD">
        <w:tab/>
      </w:r>
      <w:r w:rsidR="00E211BD">
        <w:fldChar w:fldCharType="begin"/>
      </w:r>
      <w:r w:rsidR="00E211BD">
        <w:instrText xml:space="preserve"> MACROBUTTON MTPlaceRef \* MERGEFORMAT </w:instrText>
      </w:r>
      <w:r w:rsidR="00E211BD">
        <w:fldChar w:fldCharType="begin"/>
      </w:r>
      <w:r w:rsidR="00E211BD">
        <w:instrText xml:space="preserve"> SEQ MTEqn \h \* MERGEFORMAT </w:instrText>
      </w:r>
      <w:r w:rsidR="00E211BD">
        <w:fldChar w:fldCharType="end"/>
      </w:r>
      <w:r w:rsidR="00E211BD">
        <w:instrText>(</w:instrText>
      </w:r>
      <w:fldSimple w:instr=" SEQ MTEqn \c \* Arabic \* MERGEFORMAT ">
        <w:r w:rsidR="00B451C5">
          <w:rPr>
            <w:noProof/>
          </w:rPr>
          <w:instrText>43</w:instrText>
        </w:r>
      </w:fldSimple>
      <w:r w:rsidR="00E211BD">
        <w:instrText>)</w:instrText>
      </w:r>
      <w:r w:rsidR="00E211BD">
        <w:fldChar w:fldCharType="end"/>
      </w:r>
    </w:p>
    <w:p w14:paraId="06F2D79C" w14:textId="25297F62" w:rsidR="00E211BD" w:rsidRDefault="00E211BD" w:rsidP="00DF41BB">
      <w:pPr>
        <w:ind w:firstLine="708"/>
      </w:pPr>
      <w:r w:rsidRPr="00CA5A85"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13BAC0E8">
          <v:shape id="_x0000_i1099" type="#_x0000_t75" style="width:64.2pt;height:21pt" o:ole="">
            <v:imagedata r:id="rId50" o:title=""/>
          </v:shape>
          <o:OLEObject Type="Embed" ProgID="Equation.DSMT4" ShapeID="_x0000_i1099" DrawAspect="Content" ObjectID="_1698518642" r:id="rId156"/>
        </w:object>
      </w:r>
      <w:r>
        <w:t xml:space="preserve"> представлены рис. 4.</w:t>
      </w:r>
    </w:p>
    <w:tbl>
      <w:tblPr>
        <w:tblStyle w:val="a6"/>
        <w:tblW w:w="9792" w:type="dxa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DF41BB" w:rsidRPr="00246500" w14:paraId="0BEB441C" w14:textId="77777777" w:rsidTr="00DF41BB">
        <w:tc>
          <w:tcPr>
            <w:tcW w:w="4896" w:type="dxa"/>
          </w:tcPr>
          <w:p w14:paraId="4BBF41CE" w14:textId="4DC4C373" w:rsidR="00DF41BB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08B0353" wp14:editId="6351A66D">
                  <wp:extent cx="2933700" cy="2028856"/>
                  <wp:effectExtent l="0" t="0" r="0" b="9525"/>
                  <wp:docPr id="9" name="Рисунок 9" descr="https://sun9-67.userapi.com/Q0wMXrr3nBDBB8-ZpFRp_DPsa0o15wDPis7ZUg/3nWaXlWg5Q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1" descr="https://sun9-67.userapi.com/Q0wMXrr3nBDBB8-ZpFRp_DPsa0o15wDPis7ZUg/3nWaXlWg5Q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151" cy="207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4C48CB" w14:textId="77777777" w:rsidR="00DF41BB" w:rsidRPr="00246500" w:rsidRDefault="00DF41BB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</w:tcPr>
          <w:p w14:paraId="209135C4" w14:textId="0ABDDAC6" w:rsidR="00DF41BB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07E92C1" wp14:editId="58BDA9C0">
                  <wp:extent cx="2941919" cy="2034540"/>
                  <wp:effectExtent l="0" t="0" r="0" b="3810"/>
                  <wp:docPr id="56" name="Рисунок 56" descr="https://sun9-43.userapi.com/eWRd5GVRED2EyyjO9huzyb3_wSsnn7MxzW5bpg/tgXfeW51yi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7" descr="https://sun9-43.userapi.com/eWRd5GVRED2EyyjO9huzyb3_wSsnn7MxzW5bpg/tgXfeW51yi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702" cy="2071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C86583" w14:textId="77777777" w:rsidR="00DF41BB" w:rsidRPr="00246500" w:rsidRDefault="00DF41BB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</w:tbl>
    <w:p w14:paraId="23A49DC7" w14:textId="2482B12F" w:rsidR="00E211BD" w:rsidRDefault="00E211BD" w:rsidP="00E211BD">
      <w:pPr>
        <w:spacing w:after="120"/>
        <w:jc w:val="center"/>
      </w:pPr>
      <w:r>
        <w:t>Рисунок 4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5D7F3D">
        <w:t>по формулам Спенсера</w:t>
      </w:r>
      <w:r w:rsidR="00BC1B76">
        <w:t xml:space="preserve"> по 15</w:t>
      </w:r>
      <w:r>
        <w:t>(</w:t>
      </w:r>
      <w:r>
        <w:rPr>
          <w:lang w:val="en-US"/>
        </w:rPr>
        <w:t>a</w:t>
      </w:r>
      <w:r w:rsidR="00BC1B76">
        <w:t>), 2</w:t>
      </w:r>
      <w:r>
        <w:t>1</w:t>
      </w:r>
      <w:r w:rsidRPr="00F01641">
        <w:t>(</w:t>
      </w:r>
      <w:r>
        <w:rPr>
          <w:lang w:val="en-US"/>
        </w:rPr>
        <w:t>b</w:t>
      </w:r>
      <w:r w:rsidR="00BC1B76">
        <w:t xml:space="preserve">) </w:t>
      </w:r>
      <w:r w:rsidRPr="00F01641">
        <w:t>точкам</w:t>
      </w:r>
    </w:p>
    <w:p w14:paraId="573E50CF" w14:textId="273C25E9" w:rsidR="00F173E3" w:rsidRDefault="00F173E3" w:rsidP="00F173E3">
      <w:pPr>
        <w:pStyle w:val="a3"/>
        <w:numPr>
          <w:ilvl w:val="0"/>
          <w:numId w:val="22"/>
        </w:numPr>
        <w:ind w:left="0" w:firstLine="709"/>
      </w:pPr>
      <w:r>
        <w:t>Построим</w:t>
      </w:r>
      <w:r w:rsidRPr="00F173E3">
        <w:t xml:space="preserve"> графики из предыдущих пунктов в логарифмической </w:t>
      </w:r>
      <w:r w:rsidR="0078356A">
        <w:t>шкале (дБ</w:t>
      </w:r>
      <w:r w:rsidRPr="00F173E3">
        <w:t>)</w:t>
      </w:r>
      <w:r>
        <w:t>. Графики представлены на рис. 5-8</w:t>
      </w:r>
    </w:p>
    <w:p w14:paraId="029DD2A3" w14:textId="7DAE1C71" w:rsidR="00DF41BB" w:rsidRDefault="00DF41BB" w:rsidP="00DF41BB">
      <w:pPr>
        <w:ind w:firstLine="708"/>
      </w:pPr>
      <w:r>
        <w:t xml:space="preserve">Кривые, построенные ранее, </w:t>
      </w:r>
      <w:r w:rsidR="0078356A">
        <w:t>не</w:t>
      </w:r>
      <w:r>
        <w:t>достаточно информативны, так как значения на высоких частотах настолько малы, что невозможно решить насколько они хороши</w:t>
      </w:r>
      <w:r w:rsidR="0078356A">
        <w:t>. Поэтому лучше</w:t>
      </w:r>
      <w:r w:rsidR="0078356A" w:rsidRPr="0078356A">
        <w:t xml:space="preserve"> </w:t>
      </w:r>
      <w:r w:rsidR="0078356A">
        <w:t xml:space="preserve">использовать логарифмы чисел </w:t>
      </w:r>
      <w:r w:rsidR="0078356A" w:rsidRPr="009363F1">
        <w:rPr>
          <w:position w:val="-14"/>
        </w:rPr>
        <w:object w:dxaOrig="840" w:dyaOrig="420" w14:anchorId="7E5F0AB4">
          <v:shape id="_x0000_i1100" type="#_x0000_t75" style="width:42pt;height:21pt" o:ole="">
            <v:imagedata r:id="rId159" o:title=""/>
          </v:shape>
          <o:OLEObject Type="Embed" ProgID="Equation.DSMT4" ShapeID="_x0000_i1100" DrawAspect="Content" ObjectID="_1698518643" r:id="rId160"/>
        </w:object>
      </w:r>
      <w:r w:rsidR="0078356A">
        <w:t xml:space="preserve"> Для этой цели используются децибелы:</w:t>
      </w:r>
    </w:p>
    <w:p w14:paraId="1B861124" w14:textId="796CB498" w:rsidR="0078356A" w:rsidRDefault="0078356A" w:rsidP="0078356A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78356A">
        <w:rPr>
          <w:position w:val="-38"/>
        </w:rPr>
        <w:object w:dxaOrig="3240" w:dyaOrig="900" w14:anchorId="28281371">
          <v:shape id="_x0000_i1101" type="#_x0000_t75" style="width:162pt;height:45pt" o:ole="">
            <v:imagedata r:id="rId161" o:title=""/>
          </v:shape>
          <o:OLEObject Type="Embed" ProgID="Equation.DSMT4" ShapeID="_x0000_i1101" DrawAspect="Content" ObjectID="_1698518644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F173E3" w:rsidRPr="00246500" w14:paraId="781681F8" w14:textId="77777777" w:rsidTr="0035081C">
        <w:tc>
          <w:tcPr>
            <w:tcW w:w="4896" w:type="dxa"/>
            <w:gridSpan w:val="2"/>
          </w:tcPr>
          <w:p w14:paraId="3C04508A" w14:textId="2911648D" w:rsidR="00F173E3" w:rsidRPr="00246500" w:rsidRDefault="00F173E3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43C0E5" wp14:editId="55C9E8C2">
                  <wp:extent cx="2963956" cy="2049780"/>
                  <wp:effectExtent l="0" t="0" r="8255" b="7620"/>
                  <wp:docPr id="27" name="Рисунок 27" descr="https://sun9-45.userapi.com/ffoFqL6Za6zXuAF5-tyHV1HQi_Surftjdp9siQ/WdOJAInZMD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5" descr="https://sun9-45.userapi.com/ffoFqL6Za6zXuAF5-tyHV1HQi_Surftjdp9siQ/WdOJAInZMDk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3956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92A04B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701C0EC5" w14:textId="23AEBC51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AED457B" wp14:editId="1C581611">
                  <wp:extent cx="2956560" cy="2044665"/>
                  <wp:effectExtent l="0" t="0" r="0" b="0"/>
                  <wp:docPr id="32" name="Рисунок 32" descr="https://sun9-33.userapi.com/0SK3r8PsS4CH8JJJ-vZniRz9Z8oh3Ex76vtRSA/9cHNeAxtiM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1" descr="https://sun9-33.userapi.com/0SK3r8PsS4CH8JJJ-vZniRz9Z8oh3Ex76vtRSA/9cHNeAxtiM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560" cy="204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6F9E3D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F173E3" w:rsidRPr="00246500" w14:paraId="1D3C3B28" w14:textId="77777777" w:rsidTr="0035081C">
        <w:tc>
          <w:tcPr>
            <w:tcW w:w="4896" w:type="dxa"/>
            <w:gridSpan w:val="2"/>
          </w:tcPr>
          <w:p w14:paraId="1284F205" w14:textId="59C9D90F" w:rsidR="00F173E3" w:rsidRPr="00246500" w:rsidRDefault="00F173E3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FB8A45D" wp14:editId="3EC57E92">
                  <wp:extent cx="2930902" cy="2026920"/>
                  <wp:effectExtent l="0" t="0" r="3175" b="0"/>
                  <wp:docPr id="28" name="Рисунок 28" descr="https://sun9-51.userapi.com/ohGGwtfDv85M_nitvrXA3vrpU8yzU33OPIrf3A/ggnmsYIH07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 descr="https://sun9-51.userapi.com/ohGGwtfDv85M_nitvrXA3vrpU8yzU33OPIrf3A/ggnmsYIH07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902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456516" w14:textId="77777777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2E43CA78" w14:textId="3C09FF60" w:rsidR="00F173E3" w:rsidRPr="00246500" w:rsidRDefault="00F173E3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192C2B" wp14:editId="76D2F9F2">
                  <wp:extent cx="2941920" cy="2034540"/>
                  <wp:effectExtent l="0" t="0" r="0" b="3810"/>
                  <wp:docPr id="30" name="Рисунок 30" descr="https://sun9-25.userapi.com/WxUHZmZG_3ZMnP7JgTi181c_0QiMnobukVsA7Q/P9gu_0iKao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 descr="https://sun9-25.userapi.com/WxUHZmZG_3ZMnP7JgTi181c_0QiMnobukVsA7Q/P9gu_0iKao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920" cy="203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BB3063" w14:textId="77777777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F173E3" w:rsidRPr="00246500" w14:paraId="73CB24A1" w14:textId="77777777" w:rsidTr="00456B59">
        <w:trPr>
          <w:gridAfter w:val="1"/>
          <w:wAfter w:w="442" w:type="dxa"/>
        </w:trPr>
        <w:tc>
          <w:tcPr>
            <w:tcW w:w="4672" w:type="dxa"/>
          </w:tcPr>
          <w:p w14:paraId="2AB6244E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289B95B6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</w:p>
        </w:tc>
      </w:tr>
    </w:tbl>
    <w:p w14:paraId="5349398F" w14:textId="48144D67" w:rsidR="0035081C" w:rsidRDefault="00F173E3" w:rsidP="00F173E3">
      <w:pPr>
        <w:spacing w:after="120"/>
        <w:jc w:val="center"/>
      </w:pPr>
      <w:r>
        <w:t>Рисунок 5</w:t>
      </w:r>
      <w:r w:rsidRPr="00246500">
        <w:t xml:space="preserve"> – </w:t>
      </w:r>
      <w:r w:rsidRPr="00F01641">
        <w:t>Графики передаточной функции при сглаживании прямой линией по 3</w:t>
      </w:r>
      <w:r>
        <w:t>(</w:t>
      </w:r>
      <w:r>
        <w:rPr>
          <w:lang w:val="en-US"/>
        </w:rPr>
        <w:t>a</w:t>
      </w:r>
      <w:r>
        <w:t>)</w:t>
      </w:r>
      <w:r w:rsidRPr="00F01641">
        <w:t>, 5(</w:t>
      </w:r>
      <w:r>
        <w:rPr>
          <w:lang w:val="en-US"/>
        </w:rPr>
        <w:t>b</w:t>
      </w:r>
      <w:r w:rsidRPr="00F01641">
        <w:t>), 7(</w:t>
      </w:r>
      <w:r>
        <w:rPr>
          <w:lang w:val="en-US"/>
        </w:rPr>
        <w:t>c</w:t>
      </w:r>
      <w:r w:rsidRPr="00F01641">
        <w:t>) и 9(</w:t>
      </w:r>
      <w:r>
        <w:rPr>
          <w:lang w:val="en-US"/>
        </w:rPr>
        <w:t>d</w:t>
      </w:r>
      <w:r w:rsidRPr="00F01641">
        <w:t>) точкам</w:t>
      </w:r>
      <w:r>
        <w:t xml:space="preserve"> в логарифмической шкале.</w:t>
      </w:r>
    </w:p>
    <w:p w14:paraId="320A16AA" w14:textId="52949A89" w:rsidR="00F173E3" w:rsidRPr="00246500" w:rsidRDefault="0035081C" w:rsidP="0035081C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54"/>
        <w:gridCol w:w="447"/>
      </w:tblGrid>
      <w:tr w:rsidR="0035081C" w:rsidRPr="00246500" w14:paraId="6285F5C7" w14:textId="77777777" w:rsidTr="0035081C">
        <w:tc>
          <w:tcPr>
            <w:tcW w:w="4896" w:type="dxa"/>
            <w:gridSpan w:val="2"/>
          </w:tcPr>
          <w:p w14:paraId="115B5C68" w14:textId="1BAEAE57" w:rsidR="0035081C" w:rsidRPr="00246500" w:rsidRDefault="0035081C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34A0A9B" wp14:editId="3C85AF06">
                  <wp:extent cx="2941919" cy="2034540"/>
                  <wp:effectExtent l="0" t="0" r="0" b="3810"/>
                  <wp:docPr id="39" name="Рисунок 39" descr="https://sun9-7.userapi.com/mDAp6_7Y-2PRr-CO_uTXO8sgXFbwPmMj-uxQPQ/ahbyGY-wli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3" descr="https://sun9-7.userapi.com/mDAp6_7Y-2PRr-CO_uTXO8sgXFbwPmMj-uxQPQ/ahbyGY-wli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6590" cy="2051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F4BB2C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5FBD8C6E" w14:textId="0D6052EB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5FDCCC0" wp14:editId="7157120A">
                  <wp:extent cx="2963957" cy="2049780"/>
                  <wp:effectExtent l="0" t="0" r="8255" b="7620"/>
                  <wp:docPr id="40" name="Рисунок 40" descr="https://sun9-17.userapi.com/OA6i1cidyZzWKHg0cNA-CNDfv1ng5IdKOTKZTQ/fdN5dyM4e5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5" descr="https://sun9-17.userapi.com/OA6i1cidyZzWKHg0cNA-CNDfv1ng5IdKOTKZTQ/fdN5dyM4e5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4370" cy="2077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C14523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35081C" w:rsidRPr="00246500" w14:paraId="7A921D1D" w14:textId="77777777" w:rsidTr="0035081C">
        <w:tc>
          <w:tcPr>
            <w:tcW w:w="4896" w:type="dxa"/>
            <w:gridSpan w:val="2"/>
          </w:tcPr>
          <w:p w14:paraId="4832B79F" w14:textId="7BB1AF15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AAFE0E" wp14:editId="0D5C5EDA">
                  <wp:extent cx="2963958" cy="2049780"/>
                  <wp:effectExtent l="0" t="0" r="8255" b="7620"/>
                  <wp:docPr id="41" name="Рисунок 41" descr="https://sun9-32.userapi.com/hVNB6qXsiz9NDpJqpuxYG_dgW0d3S75JXqq71w/4_dFFafm2_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7" descr="https://sun9-32.userapi.com/hVNB6qXsiz9NDpJqpuxYG_dgW0d3S75JXqq71w/4_dFFafm2_k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800" cy="2064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BB30EB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14507F44" w14:textId="489F37B7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E85CC12" wp14:editId="7E1B1DF9">
                  <wp:extent cx="2974975" cy="2057400"/>
                  <wp:effectExtent l="0" t="0" r="0" b="0"/>
                  <wp:docPr id="42" name="Рисунок 42" descr="https://sun9-69.userapi.com/pyRipVfxGFkFepGCODgHxq-gysDB5wiYelZJDA/-W0E08y6kp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" descr="https://sun9-69.userapi.com/pyRipVfxGFkFepGCODgHxq-gysDB5wiYelZJDA/-W0E08y6kp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425" cy="2069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2F09A6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35081C" w:rsidRPr="00246500" w14:paraId="6761BA30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5273CC7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3F778623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2B30BC99" w14:textId="35AA65F2" w:rsidR="0035081C" w:rsidRDefault="0035081C" w:rsidP="0035081C">
      <w:pPr>
        <w:spacing w:after="120"/>
        <w:jc w:val="center"/>
      </w:pPr>
      <w:r>
        <w:t>Рисунок 6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8D796C">
        <w:t>полиномом второй степени</w:t>
      </w:r>
      <w:r>
        <w:t xml:space="preserve"> по 7(</w:t>
      </w:r>
      <w:r>
        <w:rPr>
          <w:lang w:val="en-US"/>
        </w:rPr>
        <w:t>a</w:t>
      </w:r>
      <w:r>
        <w:t>), 9</w:t>
      </w:r>
      <w:r w:rsidRPr="00F01641">
        <w:t>(</w:t>
      </w:r>
      <w:r>
        <w:rPr>
          <w:lang w:val="en-US"/>
        </w:rPr>
        <w:t>b</w:t>
      </w:r>
      <w:r>
        <w:t>), 11</w:t>
      </w:r>
      <w:r w:rsidRPr="00F01641">
        <w:t>(</w:t>
      </w:r>
      <w:r>
        <w:rPr>
          <w:lang w:val="en-US"/>
        </w:rPr>
        <w:t>c</w:t>
      </w:r>
      <w:r>
        <w:t>) и 13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  <w:r w:rsidRPr="0035081C">
        <w:t xml:space="preserve"> </w:t>
      </w:r>
      <w:r>
        <w:t>в логарифмической шкале.</w:t>
      </w:r>
    </w:p>
    <w:p w14:paraId="17807237" w14:textId="4D12F527" w:rsidR="0035081C" w:rsidRDefault="0035081C" w:rsidP="0035081C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35081C" w:rsidRPr="00246500" w14:paraId="3ED7732F" w14:textId="77777777" w:rsidTr="0035081C">
        <w:tc>
          <w:tcPr>
            <w:tcW w:w="4896" w:type="dxa"/>
            <w:gridSpan w:val="2"/>
          </w:tcPr>
          <w:p w14:paraId="4BC715B1" w14:textId="28E3DF9A" w:rsidR="0035081C" w:rsidRPr="00246500" w:rsidRDefault="0035081C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EBE489B" wp14:editId="7BA56316">
                  <wp:extent cx="2952937" cy="2042160"/>
                  <wp:effectExtent l="0" t="0" r="0" b="0"/>
                  <wp:docPr id="47" name="Рисунок 47" descr="https://sun9-48.userapi.com/FNhGORgtsQPs07Mee1HG--w8aNhrrt-0xEE6qg/SZEZJkZSiu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" descr="https://sun9-48.userapi.com/FNhGORgtsQPs07Mee1HG--w8aNhrrt-0xEE6qg/SZEZJkZSiu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9658" cy="206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97FBE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74A75CCD" w14:textId="0B5D22D8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422016D" wp14:editId="1A5D58B6">
                  <wp:extent cx="2963956" cy="2049780"/>
                  <wp:effectExtent l="0" t="0" r="8255" b="7620"/>
                  <wp:docPr id="48" name="Рисунок 48" descr="https://sun9-75.userapi.com/i2uuSZ5K53SGq-juAEkNuB8NZbVsG_QGy0ejVg/g0zV7ezM0y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3" descr="https://sun9-75.userapi.com/i2uuSZ5K53SGq-juAEkNuB8NZbVsG_QGy0ejVg/g0zV7ezM0y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6199" cy="2065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A011CB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35081C" w:rsidRPr="00246500" w14:paraId="7E1D4932" w14:textId="77777777" w:rsidTr="0035081C">
        <w:tc>
          <w:tcPr>
            <w:tcW w:w="4896" w:type="dxa"/>
            <w:gridSpan w:val="2"/>
          </w:tcPr>
          <w:p w14:paraId="6A6AB521" w14:textId="20335BE7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9F588C1" wp14:editId="6F88441B">
                  <wp:extent cx="2963958" cy="2049780"/>
                  <wp:effectExtent l="0" t="0" r="8255" b="7620"/>
                  <wp:docPr id="49" name="Рисунок 49" descr="https://sun9-53.userapi.com/3SUOMqkmhWhSG5A3a-a-q6yEkFyJe1VZ3KLc4Q/4DHpaKt4LY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5" descr="https://sun9-53.userapi.com/3SUOMqkmhWhSG5A3a-a-q6yEkFyJe1VZ3KLc4Q/4DHpaKt4LYI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936" cy="2062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B391C6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75EC2A26" w14:textId="0B4A9430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2696AD" wp14:editId="28D6AE7A">
                  <wp:extent cx="2963957" cy="2049780"/>
                  <wp:effectExtent l="0" t="0" r="8255" b="7620"/>
                  <wp:docPr id="50" name="Рисунок 50" descr="https://sun9-72.userapi.com/E9JqS7Iay3WW5FMtk_KVMM6mk_Jc06eN_7pv9g/__nFiVY7Ns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7" descr="https://sun9-72.userapi.com/E9JqS7Iay3WW5FMtk_KVMM6mk_Jc06eN_7pv9g/__nFiVY7Ns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937" cy="2062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19F01D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35081C" w:rsidRPr="00246500" w14:paraId="04A2CB8E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448DFA00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15BCBCC7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7467AEF8" w14:textId="326B063F" w:rsidR="0035081C" w:rsidRDefault="0035081C" w:rsidP="0035081C">
      <w:pPr>
        <w:spacing w:after="120"/>
        <w:jc w:val="center"/>
      </w:pPr>
      <w:r>
        <w:t>Рисунок 7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8D796C">
        <w:t xml:space="preserve">полиномом </w:t>
      </w:r>
      <w:r>
        <w:t>четвертой</w:t>
      </w:r>
      <w:r w:rsidRPr="008D796C">
        <w:t xml:space="preserve"> степени</w:t>
      </w:r>
      <w:r>
        <w:t xml:space="preserve"> по 9(</w:t>
      </w:r>
      <w:r>
        <w:rPr>
          <w:lang w:val="en-US"/>
        </w:rPr>
        <w:t>a</w:t>
      </w:r>
      <w:r>
        <w:t>), 11</w:t>
      </w:r>
      <w:r w:rsidRPr="00F01641">
        <w:t>(</w:t>
      </w:r>
      <w:r>
        <w:rPr>
          <w:lang w:val="en-US"/>
        </w:rPr>
        <w:t>b</w:t>
      </w:r>
      <w:r>
        <w:t>), 13</w:t>
      </w:r>
      <w:r w:rsidRPr="00F01641">
        <w:t>(</w:t>
      </w:r>
      <w:r>
        <w:rPr>
          <w:lang w:val="en-US"/>
        </w:rPr>
        <w:t>c</w:t>
      </w:r>
      <w:r>
        <w:t>) и 15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  <w:r>
        <w:t xml:space="preserve"> в логарифмической шкале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DF41BB" w:rsidRPr="00246500" w14:paraId="667790D6" w14:textId="77777777" w:rsidTr="00DF41BB">
        <w:tc>
          <w:tcPr>
            <w:tcW w:w="4896" w:type="dxa"/>
            <w:gridSpan w:val="2"/>
          </w:tcPr>
          <w:p w14:paraId="5B07B0E0" w14:textId="576BD9EF" w:rsidR="0035081C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AE2E40" wp14:editId="1AF2C3FC">
                  <wp:extent cx="2974974" cy="2057400"/>
                  <wp:effectExtent l="0" t="0" r="0" b="0"/>
                  <wp:docPr id="53" name="Рисунок 53" descr="https://sun9-54.userapi.com/mjamky7rCLMCHeX527iJB3kM8zt5m15-sNHVyA/mEUEuPYvGy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1" descr="https://sun9-54.userapi.com/mjamky7rCLMCHeX527iJB3kM8zt5m15-sNHVyA/mEUEuPYvGyM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9114" cy="2074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197AAF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59846856" w14:textId="38B1AA4E" w:rsidR="0035081C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799693D" wp14:editId="56239032">
                  <wp:extent cx="2963956" cy="2049780"/>
                  <wp:effectExtent l="0" t="0" r="8255" b="7620"/>
                  <wp:docPr id="55" name="Рисунок 55" descr="https://sun1-90.userapi.com/FMDceipij72FhG2AM1RLzr6vDw9J-shBYEjyJA/7MvelS9k2D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5" descr="https://sun1-90.userapi.com/FMDceipij72FhG2AM1RLzr6vDw9J-shBYEjyJA/7MvelS9k2D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100" cy="2069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A38023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  <w:tr w:rsidR="00DF41BB" w:rsidRPr="00246500" w14:paraId="5707E17D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13FC3E9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4EF98FA1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6462559E" w14:textId="6EE61438" w:rsidR="0035081C" w:rsidRDefault="0035081C" w:rsidP="0035081C">
      <w:pPr>
        <w:spacing w:after="120"/>
        <w:jc w:val="center"/>
      </w:pPr>
      <w:r>
        <w:t>Рисунок 8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5D7F3D">
        <w:t>по формулам Спенсера</w:t>
      </w:r>
      <w:r>
        <w:t xml:space="preserve"> по 15(</w:t>
      </w:r>
      <w:r>
        <w:rPr>
          <w:lang w:val="en-US"/>
        </w:rPr>
        <w:t>a</w:t>
      </w:r>
      <w:r>
        <w:t>), 21</w:t>
      </w:r>
      <w:r w:rsidRPr="00F01641">
        <w:t>(</w:t>
      </w:r>
      <w:r>
        <w:rPr>
          <w:lang w:val="en-US"/>
        </w:rPr>
        <w:t>b</w:t>
      </w:r>
      <w:r>
        <w:t xml:space="preserve">) </w:t>
      </w:r>
      <w:r w:rsidRPr="00F01641">
        <w:t>точкам</w:t>
      </w:r>
      <w:r w:rsidRPr="0035081C">
        <w:t xml:space="preserve"> </w:t>
      </w:r>
      <w:r>
        <w:t>в логарифмической шкале.</w:t>
      </w:r>
    </w:p>
    <w:p w14:paraId="4EDB79C6" w14:textId="77777777" w:rsidR="0035081C" w:rsidRDefault="0035081C" w:rsidP="0035081C">
      <w:pPr>
        <w:spacing w:after="120"/>
      </w:pPr>
    </w:p>
    <w:p w14:paraId="605B1B0D" w14:textId="1067724A" w:rsidR="001A59EC" w:rsidRDefault="001A59EC" w:rsidP="00456B59">
      <w:pPr>
        <w:pStyle w:val="a3"/>
        <w:numPr>
          <w:ilvl w:val="0"/>
          <w:numId w:val="22"/>
        </w:numPr>
        <w:ind w:left="0" w:firstLine="709"/>
      </w:pPr>
      <w:r w:rsidRPr="001A59EC">
        <w:t>Прове</w:t>
      </w:r>
      <w:r>
        <w:t>дем</w:t>
      </w:r>
      <w:r w:rsidRPr="001A59EC">
        <w:t xml:space="preserve"> сопоставительный анализ свойств передаточных функций, полученных при выполнении </w:t>
      </w:r>
      <w:proofErr w:type="spellStart"/>
      <w:r w:rsidRPr="001A59EC">
        <w:t>пп</w:t>
      </w:r>
      <w:proofErr w:type="spellEnd"/>
      <w:r w:rsidRPr="001A59EC">
        <w:t>. 1</w:t>
      </w:r>
      <w:r w:rsidR="004B6397">
        <w:t>-</w:t>
      </w:r>
      <w:r w:rsidRPr="001A59EC">
        <w:t>4.</w:t>
      </w:r>
    </w:p>
    <w:p w14:paraId="090F0E0A" w14:textId="60D1B984" w:rsidR="001A59EC" w:rsidRDefault="004B6397" w:rsidP="004B6397">
      <w:pPr>
        <w:ind w:firstLine="708"/>
      </w:pPr>
      <w:r>
        <w:t>Были получены графики</w:t>
      </w:r>
      <w:r w:rsidR="00660593">
        <w:t xml:space="preserve"> (рис. 1-4)</w:t>
      </w:r>
      <w:r>
        <w:t xml:space="preserve"> передаточных функций</w:t>
      </w:r>
      <w:r w:rsidRPr="004B6397">
        <w:t> </w:t>
      </w:r>
      <w:proofErr w:type="spellStart"/>
      <w:r w:rsidRPr="004B6397">
        <w:t>нерекурсивн</w:t>
      </w:r>
      <w:r w:rsidR="00026F55">
        <w:t>ых</w:t>
      </w:r>
      <w:proofErr w:type="spellEnd"/>
      <w:r w:rsidR="00026F55">
        <w:t xml:space="preserve"> </w:t>
      </w:r>
      <w:r w:rsidRPr="004B6397">
        <w:t>фильтр</w:t>
      </w:r>
      <w:r w:rsidR="00026F55">
        <w:t>ов, соответствующих</w:t>
      </w:r>
      <w:r w:rsidRPr="004B6397">
        <w:t xml:space="preserve"> сглаживанию прямой линией, полиномом второй степени, полиномом четвёртой степени и формулам Спенсера</w:t>
      </w:r>
      <w:r>
        <w:t xml:space="preserve">. </w:t>
      </w:r>
      <w:r w:rsidR="00660593">
        <w:t>Г</w:t>
      </w:r>
      <w:r>
        <w:t>рафики соответствуют ожиданиям.</w:t>
      </w:r>
    </w:p>
    <w:p w14:paraId="0E5D3A27" w14:textId="3F955E9A" w:rsidR="00456B59" w:rsidRDefault="00456B59" w:rsidP="00456B59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456B59">
        <w:t xml:space="preserve"> формулы передаточных функций рекурсивных фильтров, соответствующих квадратурным формулам прямоугольников, трапеций и Симпсона.</w:t>
      </w:r>
    </w:p>
    <w:p w14:paraId="696FAB9A" w14:textId="2CE474A7" w:rsidR="00456B59" w:rsidRDefault="00456B59" w:rsidP="00456B59">
      <w:pPr>
        <w:pStyle w:val="a3"/>
        <w:ind w:left="709"/>
      </w:pPr>
      <w:r>
        <w:t>Формула прямоугольников:</w:t>
      </w:r>
    </w:p>
    <w:p w14:paraId="535C06C1" w14:textId="13F695D1" w:rsidR="00456B59" w:rsidRDefault="00D22429" w:rsidP="00D224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D22429">
        <w:rPr>
          <w:position w:val="-36"/>
        </w:rPr>
        <w:object w:dxaOrig="2540" w:dyaOrig="620" w14:anchorId="66693775">
          <v:shape id="_x0000_i1102" type="#_x0000_t75" style="width:127.25pt;height:31.2pt" o:ole="">
            <v:imagedata r:id="rId177" o:title=""/>
          </v:shape>
          <o:OLEObject Type="Embed" ProgID="Equation.DSMT4" ShapeID="_x0000_i1102" DrawAspect="Content" ObjectID="_1698518645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01F69E8E" w14:textId="158987AB" w:rsidR="00D22429" w:rsidRDefault="00D22429" w:rsidP="00D22429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427175F0">
          <v:shape id="_x0000_i1103" type="#_x0000_t75" style="width:46.8pt;height:21pt" o:ole="">
            <v:imagedata r:id="rId179" o:title=""/>
          </v:shape>
          <o:OLEObject Type="Embed" ProgID="Equation.DSMT4" ShapeID="_x0000_i1103" DrawAspect="Content" ObjectID="_1698518646" r:id="rId180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69D0FF0D">
          <v:shape id="_x0000_i1104" type="#_x0000_t75" style="width:85.8pt;height:22.2pt" o:ole="">
            <v:imagedata r:id="rId181" o:title=""/>
          </v:shape>
          <o:OLEObject Type="Embed" ProgID="Equation.DSMT4" ShapeID="_x0000_i1104" DrawAspect="Content" ObjectID="_1698518647" r:id="rId182"/>
        </w:object>
      </w:r>
      <w:r>
        <w:t>, тогда:</w:t>
      </w:r>
    </w:p>
    <w:p w14:paraId="5826742D" w14:textId="70891693" w:rsidR="00D22429" w:rsidRDefault="00A71D72" w:rsidP="00D15B86">
      <w:pPr>
        <w:jc w:val="center"/>
      </w:pPr>
      <w:r w:rsidRPr="00D22429">
        <w:rPr>
          <w:position w:val="-4"/>
        </w:rPr>
        <w:object w:dxaOrig="200" w:dyaOrig="300" w14:anchorId="0FFDEED6">
          <v:shape id="_x0000_i1105" type="#_x0000_t75" style="width:10.2pt;height:15pt" o:ole="">
            <v:imagedata r:id="rId183" o:title=""/>
          </v:shape>
          <o:OLEObject Type="Embed" ProgID="Equation.DSMT4" ShapeID="_x0000_i1105" DrawAspect="Content" ObjectID="_1698518648" r:id="rId184"/>
        </w:object>
      </w:r>
      <w:r w:rsidR="004415DD" w:rsidRPr="004415DD">
        <w:rPr>
          <w:position w:val="-42"/>
        </w:rPr>
        <w:object w:dxaOrig="3120" w:dyaOrig="980" w14:anchorId="6CFAC331">
          <v:shape id="_x0000_i1106" type="#_x0000_t75" style="width:156pt;height:49.2pt" o:ole="">
            <v:imagedata r:id="rId185" o:title=""/>
          </v:shape>
          <o:OLEObject Type="Embed" ProgID="Equation.DSMT4" ShapeID="_x0000_i1106" DrawAspect="Content" ObjectID="_1698518649" r:id="rId186"/>
        </w:object>
      </w:r>
    </w:p>
    <w:p w14:paraId="5633FF4F" w14:textId="50475B54" w:rsidR="004415DD" w:rsidRDefault="004415DD" w:rsidP="00D15B86">
      <w:pPr>
        <w:jc w:val="center"/>
      </w:pPr>
      <w:r w:rsidRPr="000D604F">
        <w:rPr>
          <w:position w:val="-18"/>
        </w:rPr>
        <w:object w:dxaOrig="4220" w:dyaOrig="499" w14:anchorId="2DF94E8E">
          <v:shape id="_x0000_i1107" type="#_x0000_t75" style="width:211.2pt;height:25.2pt" o:ole="">
            <v:imagedata r:id="rId187" o:title=""/>
          </v:shape>
          <o:OLEObject Type="Embed" ProgID="Equation.DSMT4" ShapeID="_x0000_i1107" DrawAspect="Content" ObjectID="_1698518650" r:id="rId188"/>
        </w:object>
      </w:r>
    </w:p>
    <w:p w14:paraId="4171DFDF" w14:textId="2F98A732" w:rsidR="00D15B86" w:rsidRDefault="00A71D72" w:rsidP="00A71D72">
      <w:pPr>
        <w:jc w:val="center"/>
      </w:pPr>
      <w:r w:rsidRPr="00A71D72">
        <w:rPr>
          <w:position w:val="-18"/>
        </w:rPr>
        <w:object w:dxaOrig="3500" w:dyaOrig="499" w14:anchorId="5630C62D">
          <v:shape id="_x0000_i1108" type="#_x0000_t75" style="width:175.2pt;height:25.2pt" o:ole="">
            <v:imagedata r:id="rId189" o:title=""/>
          </v:shape>
          <o:OLEObject Type="Embed" ProgID="Equation.DSMT4" ShapeID="_x0000_i1108" DrawAspect="Content" ObjectID="_1698518651" r:id="rId190"/>
        </w:object>
      </w:r>
    </w:p>
    <w:p w14:paraId="38327C31" w14:textId="4F6CE0F7" w:rsidR="00D15B86" w:rsidRDefault="00A71D72" w:rsidP="00A71D72">
      <w:pPr>
        <w:jc w:val="center"/>
      </w:pPr>
      <w:r w:rsidRPr="004D44DB">
        <w:rPr>
          <w:position w:val="-18"/>
        </w:rPr>
        <w:object w:dxaOrig="2439" w:dyaOrig="499" w14:anchorId="67ED9C98">
          <v:shape id="_x0000_i1109" type="#_x0000_t75" style="width:121.85pt;height:25.2pt" o:ole="">
            <v:imagedata r:id="rId191" o:title=""/>
          </v:shape>
          <o:OLEObject Type="Embed" ProgID="Equation.DSMT4" ShapeID="_x0000_i1109" DrawAspect="Content" ObjectID="_1698518652" r:id="rId192"/>
        </w:object>
      </w:r>
    </w:p>
    <w:p w14:paraId="3BB65DC9" w14:textId="6DBFCB06" w:rsidR="00A71D72" w:rsidRDefault="00A71D72" w:rsidP="00A71D72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62"/>
        </w:rPr>
        <w:object w:dxaOrig="3280" w:dyaOrig="1060" w14:anchorId="571FB272">
          <v:shape id="_x0000_i1110" type="#_x0000_t75" style="width:163.85pt;height:52.8pt" o:ole="">
            <v:imagedata r:id="rId193" o:title=""/>
          </v:shape>
          <o:OLEObject Type="Embed" ProgID="Equation.DSMT4" ShapeID="_x0000_i1110" DrawAspect="Content" ObjectID="_1698518653" r:id="rId19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4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2A7A8B8A" w14:textId="226A888C" w:rsidR="00A71D72" w:rsidRPr="00A71D72" w:rsidRDefault="00A71D72" w:rsidP="00A71D72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32"/>
          <w:lang w:val="en-US"/>
        </w:rPr>
        <w:object w:dxaOrig="2079" w:dyaOrig="760" w14:anchorId="2327ED68">
          <v:shape id="_x0000_i1111" type="#_x0000_t75" style="width:103.85pt;height:37.8pt" o:ole="">
            <v:imagedata r:id="rId195" o:title=""/>
          </v:shape>
          <o:OLEObject Type="Embed" ProgID="Equation.DSMT4" ShapeID="_x0000_i1111" DrawAspect="Content" ObjectID="_1698518654" r:id="rId19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4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B0B0F1F" w14:textId="77777777" w:rsidR="00FE376D" w:rsidRDefault="00A71D72" w:rsidP="00A71D72">
      <w:r>
        <w:rPr>
          <w:b/>
        </w:rPr>
        <w:tab/>
      </w:r>
      <w:r>
        <w:t xml:space="preserve">Точное значение интеграла </w:t>
      </w:r>
      <w:r w:rsidR="00FE376D" w:rsidRPr="00FE376D">
        <w:rPr>
          <w:position w:val="-6"/>
        </w:rPr>
        <w:object w:dxaOrig="400" w:dyaOrig="360" w14:anchorId="1FD0F04D">
          <v:shape id="_x0000_i1112" type="#_x0000_t75" style="width:19.8pt;height:18pt" o:ole="">
            <v:imagedata r:id="rId197" o:title=""/>
          </v:shape>
          <o:OLEObject Type="Embed" ProgID="Equation.DSMT4" ShapeID="_x0000_i1112" DrawAspect="Content" ObjectID="_1698518655" r:id="rId198"/>
        </w:object>
      </w:r>
      <w:r w:rsidR="00FE376D" w:rsidRPr="00FE376D">
        <w:t xml:space="preserve"> </w:t>
      </w:r>
      <w:r>
        <w:t xml:space="preserve">равно </w:t>
      </w:r>
      <w:r w:rsidR="00FE376D" w:rsidRPr="00FE376D">
        <w:rPr>
          <w:position w:val="-28"/>
        </w:rPr>
        <w:object w:dxaOrig="480" w:dyaOrig="760" w14:anchorId="199D9A3F">
          <v:shape id="_x0000_i1113" type="#_x0000_t75" style="width:24pt;height:37.8pt" o:ole="">
            <v:imagedata r:id="rId199" o:title=""/>
          </v:shape>
          <o:OLEObject Type="Embed" ProgID="Equation.DSMT4" ShapeID="_x0000_i1113" DrawAspect="Content" ObjectID="_1698518656" r:id="rId200"/>
        </w:object>
      </w:r>
      <w:r>
        <w:t xml:space="preserve">, </w:t>
      </w:r>
      <w:r w:rsidR="00FE376D">
        <w:t>тогда отношение значений:</w:t>
      </w:r>
    </w:p>
    <w:p w14:paraId="308AA73E" w14:textId="1ABC43E1" w:rsidR="00030332" w:rsidRDefault="00FE376D" w:rsidP="00030332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AF5783" w:rsidRPr="00FE376D">
        <w:rPr>
          <w:position w:val="-62"/>
        </w:rPr>
        <w:object w:dxaOrig="6480" w:dyaOrig="1380" w14:anchorId="3C313A82">
          <v:shape id="_x0000_i1114" type="#_x0000_t75" style="width:324pt;height:69pt" o:ole="">
            <v:imagedata r:id="rId201" o:title=""/>
          </v:shape>
          <o:OLEObject Type="Embed" ProgID="Equation.DSMT4" ShapeID="_x0000_i1114" DrawAspect="Content" ObjectID="_1698518657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232E9B13" w14:textId="6E32BCD2" w:rsidR="00030332" w:rsidRPr="00030332" w:rsidRDefault="00030332" w:rsidP="00030332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Pr="00030332">
        <w:rPr>
          <w:position w:val="-32"/>
        </w:rPr>
        <w:object w:dxaOrig="4060" w:dyaOrig="800" w14:anchorId="2450D3C0">
          <v:shape id="_x0000_i1115" type="#_x0000_t75" style="width:202.8pt;height:40.2pt" o:ole="">
            <v:imagedata r:id="rId203" o:title=""/>
          </v:shape>
          <o:OLEObject Type="Embed" ProgID="Equation.DSMT4" ShapeID="_x0000_i1115" DrawAspect="Content" ObjectID="_1698518658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3F986966" w14:textId="6FEBEAD9" w:rsidR="00FE376D" w:rsidRDefault="00FE376D" w:rsidP="00FE376D">
      <w:pPr>
        <w:pStyle w:val="a3"/>
        <w:ind w:left="709"/>
      </w:pPr>
      <w:r>
        <w:t>Формула трапеций:</w:t>
      </w:r>
    </w:p>
    <w:p w14:paraId="5510322A" w14:textId="13FBDA17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FE376D">
        <w:rPr>
          <w:position w:val="-26"/>
        </w:rPr>
        <w:object w:dxaOrig="3440" w:dyaOrig="700" w14:anchorId="388A531C">
          <v:shape id="_x0000_i1116" type="#_x0000_t75" style="width:172.15pt;height:34.8pt" o:ole="">
            <v:imagedata r:id="rId205" o:title=""/>
          </v:shape>
          <o:OLEObject Type="Embed" ProgID="Equation.DSMT4" ShapeID="_x0000_i1116" DrawAspect="Content" ObjectID="_1698518659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961535E" w14:textId="77777777" w:rsidR="00FE376D" w:rsidRDefault="00FE376D" w:rsidP="00FE376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2DA32FB7">
          <v:shape id="_x0000_i1117" type="#_x0000_t75" style="width:46.8pt;height:21pt" o:ole="">
            <v:imagedata r:id="rId179" o:title=""/>
          </v:shape>
          <o:OLEObject Type="Embed" ProgID="Equation.DSMT4" ShapeID="_x0000_i1117" DrawAspect="Content" ObjectID="_1698518660" r:id="rId207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686A5173">
          <v:shape id="_x0000_i1118" type="#_x0000_t75" style="width:85.8pt;height:22.2pt" o:ole="">
            <v:imagedata r:id="rId181" o:title=""/>
          </v:shape>
          <o:OLEObject Type="Embed" ProgID="Equation.DSMT4" ShapeID="_x0000_i1118" DrawAspect="Content" ObjectID="_1698518661" r:id="rId208"/>
        </w:object>
      </w:r>
      <w:r>
        <w:t>, тогда:</w:t>
      </w:r>
    </w:p>
    <w:p w14:paraId="55C81C62" w14:textId="2ACC9038" w:rsidR="00FE376D" w:rsidRDefault="00FE376D" w:rsidP="00FE376D">
      <w:pPr>
        <w:jc w:val="center"/>
      </w:pPr>
      <w:r w:rsidRPr="00D22429">
        <w:rPr>
          <w:position w:val="-4"/>
        </w:rPr>
        <w:object w:dxaOrig="200" w:dyaOrig="300" w14:anchorId="51C39E0A">
          <v:shape id="_x0000_i1119" type="#_x0000_t75" style="width:10.2pt;height:15pt" o:ole="">
            <v:imagedata r:id="rId183" o:title=""/>
          </v:shape>
          <o:OLEObject Type="Embed" ProgID="Equation.DSMT4" ShapeID="_x0000_i1119" DrawAspect="Content" ObjectID="_1698518662" r:id="rId209"/>
        </w:object>
      </w:r>
      <w:r w:rsidR="004415DD" w:rsidRPr="00FE376D">
        <w:rPr>
          <w:position w:val="-60"/>
        </w:rPr>
        <w:object w:dxaOrig="3680" w:dyaOrig="1340" w14:anchorId="5892C9BC">
          <v:shape id="_x0000_i1120" type="#_x0000_t75" style="width:184.2pt;height:67.2pt" o:ole="">
            <v:imagedata r:id="rId210" o:title=""/>
          </v:shape>
          <o:OLEObject Type="Embed" ProgID="Equation.DSMT4" ShapeID="_x0000_i1120" DrawAspect="Content" ObjectID="_1698518663" r:id="rId211"/>
        </w:object>
      </w:r>
    </w:p>
    <w:p w14:paraId="04C56FD7" w14:textId="28089C03" w:rsidR="004415DD" w:rsidRDefault="004415DD" w:rsidP="00FE376D">
      <w:pPr>
        <w:jc w:val="center"/>
      </w:pPr>
      <w:r w:rsidRPr="000D604F">
        <w:rPr>
          <w:position w:val="-26"/>
        </w:rPr>
        <w:object w:dxaOrig="4480" w:dyaOrig="740" w14:anchorId="04AAD060">
          <v:shape id="_x0000_i1121" type="#_x0000_t75" style="width:223.8pt;height:37.2pt" o:ole="">
            <v:imagedata r:id="rId212" o:title=""/>
          </v:shape>
          <o:OLEObject Type="Embed" ProgID="Equation.DSMT4" ShapeID="_x0000_i1121" DrawAspect="Content" ObjectID="_1698518664" r:id="rId213"/>
        </w:object>
      </w:r>
    </w:p>
    <w:p w14:paraId="78F5B044" w14:textId="0CAA3EF6" w:rsidR="00FE376D" w:rsidRDefault="00FE376D" w:rsidP="00FE376D">
      <w:pPr>
        <w:jc w:val="center"/>
      </w:pPr>
      <w:r w:rsidRPr="00FE376D">
        <w:rPr>
          <w:position w:val="-26"/>
        </w:rPr>
        <w:object w:dxaOrig="2659" w:dyaOrig="740" w14:anchorId="125224EA">
          <v:shape id="_x0000_i1122" type="#_x0000_t75" style="width:133.2pt;height:37.2pt" o:ole="">
            <v:imagedata r:id="rId214" o:title=""/>
          </v:shape>
          <o:OLEObject Type="Embed" ProgID="Equation.DSMT4" ShapeID="_x0000_i1122" DrawAspect="Content" ObjectID="_1698518665" r:id="rId215"/>
        </w:object>
      </w:r>
    </w:p>
    <w:p w14:paraId="1108E538" w14:textId="6D2899AF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62"/>
        </w:rPr>
        <w:object w:dxaOrig="3300" w:dyaOrig="1380" w14:anchorId="77336CBD">
          <v:shape id="_x0000_i1123" type="#_x0000_t75" style="width:165pt;height:69pt" o:ole="">
            <v:imagedata r:id="rId216" o:title=""/>
          </v:shape>
          <o:OLEObject Type="Embed" ProgID="Equation.DSMT4" ShapeID="_x0000_i1123" DrawAspect="Content" ObjectID="_1698518666" r:id="rId21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1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D4E50B0" w14:textId="39579C1B" w:rsidR="00FE376D" w:rsidRPr="00A71D72" w:rsidRDefault="00FE376D" w:rsidP="00FE376D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32"/>
          <w:lang w:val="en-US"/>
        </w:rPr>
        <w:object w:dxaOrig="2079" w:dyaOrig="760" w14:anchorId="0ADF911D">
          <v:shape id="_x0000_i1124" type="#_x0000_t75" style="width:103.85pt;height:37.8pt" o:ole="">
            <v:imagedata r:id="rId218" o:title=""/>
          </v:shape>
          <o:OLEObject Type="Embed" ProgID="Equation.DSMT4" ShapeID="_x0000_i1124" DrawAspect="Content" ObjectID="_1698518667" r:id="rId21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07A4461" w14:textId="77777777" w:rsidR="00FE376D" w:rsidRDefault="00FE376D" w:rsidP="00FE376D">
      <w:r>
        <w:rPr>
          <w:b/>
        </w:rPr>
        <w:tab/>
      </w: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3DCEC227">
          <v:shape id="_x0000_i1125" type="#_x0000_t75" style="width:19.8pt;height:18pt" o:ole="">
            <v:imagedata r:id="rId197" o:title=""/>
          </v:shape>
          <o:OLEObject Type="Embed" ProgID="Equation.DSMT4" ShapeID="_x0000_i1125" DrawAspect="Content" ObjectID="_1698518668" r:id="rId220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3FFB29FC">
          <v:shape id="_x0000_i1126" type="#_x0000_t75" style="width:24pt;height:37.8pt" o:ole="">
            <v:imagedata r:id="rId199" o:title=""/>
          </v:shape>
          <o:OLEObject Type="Embed" ProgID="Equation.DSMT4" ShapeID="_x0000_i1126" DrawAspect="Content" ObjectID="_1698518669" r:id="rId221"/>
        </w:object>
      </w:r>
      <w:r>
        <w:t>, тогда отношение значений:</w:t>
      </w:r>
    </w:p>
    <w:p w14:paraId="4D9E3247" w14:textId="43EBEFB8" w:rsidR="00FE376D" w:rsidRDefault="00FE376D" w:rsidP="00FE376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030332" w:rsidRPr="00FE376D">
        <w:rPr>
          <w:position w:val="-70"/>
        </w:rPr>
        <w:object w:dxaOrig="6399" w:dyaOrig="1460" w14:anchorId="21867DE4">
          <v:shape id="_x0000_i1127" type="#_x0000_t75" style="width:319.95pt;height:73.2pt" o:ole="">
            <v:imagedata r:id="rId222" o:title=""/>
          </v:shape>
          <o:OLEObject Type="Embed" ProgID="Equation.DSMT4" ShapeID="_x0000_i1127" DrawAspect="Content" ObjectID="_1698518670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1045A8EE" w14:textId="0E1A2EA9" w:rsidR="00030332" w:rsidRPr="00030332" w:rsidRDefault="00030332" w:rsidP="00030332">
      <w:pPr>
        <w:pStyle w:val="MTDisplayEquation"/>
        <w:numPr>
          <w:ilvl w:val="0"/>
          <w:numId w:val="0"/>
        </w:numPr>
        <w:ind w:left="1069"/>
      </w:pPr>
      <w:r>
        <w:tab/>
      </w:r>
      <w:r w:rsidRPr="00030332">
        <w:rPr>
          <w:position w:val="-36"/>
        </w:rPr>
        <w:object w:dxaOrig="5140" w:dyaOrig="840" w14:anchorId="50430971">
          <v:shape id="_x0000_i1128" type="#_x0000_t75" style="width:256.75pt;height:42pt" o:ole="">
            <v:imagedata r:id="rId224" o:title=""/>
          </v:shape>
          <o:OLEObject Type="Embed" ProgID="Equation.DSMT4" ShapeID="_x0000_i1128" DrawAspect="Content" ObjectID="_1698518671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1844B791" w14:textId="43A460A8" w:rsidR="00FE376D" w:rsidRDefault="00FE376D" w:rsidP="00FE376D">
      <w:pPr>
        <w:pStyle w:val="a3"/>
        <w:ind w:left="709"/>
      </w:pPr>
      <w:r>
        <w:t>Формула Симпсона:</w:t>
      </w:r>
    </w:p>
    <w:p w14:paraId="1F4303D4" w14:textId="6E35B5DD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FE376D">
        <w:rPr>
          <w:position w:val="-28"/>
        </w:rPr>
        <w:object w:dxaOrig="4340" w:dyaOrig="720" w14:anchorId="030AF661">
          <v:shape id="_x0000_i1129" type="#_x0000_t75" style="width:217.2pt;height:36pt" o:ole="">
            <v:imagedata r:id="rId226" o:title=""/>
          </v:shape>
          <o:OLEObject Type="Embed" ProgID="Equation.DSMT4" ShapeID="_x0000_i1129" DrawAspect="Content" ObjectID="_1698518672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68F6A0CC" w14:textId="77777777" w:rsidR="00FE376D" w:rsidRDefault="00FE376D" w:rsidP="00FE376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569A8FEC">
          <v:shape id="_x0000_i1130" type="#_x0000_t75" style="width:46.8pt;height:21pt" o:ole="">
            <v:imagedata r:id="rId179" o:title=""/>
          </v:shape>
          <o:OLEObject Type="Embed" ProgID="Equation.DSMT4" ShapeID="_x0000_i1130" DrawAspect="Content" ObjectID="_1698518673" r:id="rId228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029042C8">
          <v:shape id="_x0000_i1131" type="#_x0000_t75" style="width:85.8pt;height:22.2pt" o:ole="">
            <v:imagedata r:id="rId181" o:title=""/>
          </v:shape>
          <o:OLEObject Type="Embed" ProgID="Equation.DSMT4" ShapeID="_x0000_i1131" DrawAspect="Content" ObjectID="_1698518674" r:id="rId229"/>
        </w:object>
      </w:r>
      <w:r>
        <w:t>, тогда:</w:t>
      </w:r>
    </w:p>
    <w:p w14:paraId="5883A892" w14:textId="21751CA4" w:rsidR="00FE376D" w:rsidRDefault="00FE376D" w:rsidP="00FE376D">
      <w:pPr>
        <w:jc w:val="center"/>
      </w:pPr>
      <w:r w:rsidRPr="00D22429">
        <w:rPr>
          <w:position w:val="-4"/>
        </w:rPr>
        <w:object w:dxaOrig="200" w:dyaOrig="300" w14:anchorId="735EA84D">
          <v:shape id="_x0000_i1132" type="#_x0000_t75" style="width:10.2pt;height:15pt" o:ole="">
            <v:imagedata r:id="rId183" o:title=""/>
          </v:shape>
          <o:OLEObject Type="Embed" ProgID="Equation.DSMT4" ShapeID="_x0000_i1132" DrawAspect="Content" ObjectID="_1698518675" r:id="rId230"/>
        </w:object>
      </w:r>
      <w:r w:rsidR="004415DD" w:rsidRPr="00543553">
        <w:rPr>
          <w:position w:val="-98"/>
        </w:rPr>
        <w:object w:dxaOrig="5600" w:dyaOrig="2100" w14:anchorId="116B9447">
          <v:shape id="_x0000_i1133" type="#_x0000_t75" style="width:280.3pt;height:105pt" o:ole="">
            <v:imagedata r:id="rId231" o:title=""/>
          </v:shape>
          <o:OLEObject Type="Embed" ProgID="Equation.DSMT4" ShapeID="_x0000_i1133" DrawAspect="Content" ObjectID="_1698518676" r:id="rId232"/>
        </w:object>
      </w:r>
    </w:p>
    <w:p w14:paraId="4DE6C98C" w14:textId="73A853E2" w:rsidR="00FE376D" w:rsidRDefault="00543553" w:rsidP="00FE376D">
      <w:pPr>
        <w:jc w:val="center"/>
      </w:pPr>
      <w:r w:rsidRPr="00543553">
        <w:rPr>
          <w:position w:val="-28"/>
        </w:rPr>
        <w:object w:dxaOrig="3700" w:dyaOrig="760" w14:anchorId="67242D66">
          <v:shape id="_x0000_i1134" type="#_x0000_t75" style="width:184.8pt;height:37.8pt" o:ole="">
            <v:imagedata r:id="rId233" o:title=""/>
          </v:shape>
          <o:OLEObject Type="Embed" ProgID="Equation.DSMT4" ShapeID="_x0000_i1134" DrawAspect="Content" ObjectID="_1698518677" r:id="rId234"/>
        </w:object>
      </w:r>
    </w:p>
    <w:p w14:paraId="29CED7E7" w14:textId="1F1E4B99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="00543553" w:rsidRPr="00543553">
        <w:rPr>
          <w:position w:val="-42"/>
        </w:rPr>
        <w:object w:dxaOrig="3760" w:dyaOrig="900" w14:anchorId="71EE9870">
          <v:shape id="_x0000_i1135" type="#_x0000_t75" style="width:187.8pt;height:45pt" o:ole="">
            <v:imagedata r:id="rId235" o:title=""/>
          </v:shape>
          <o:OLEObject Type="Embed" ProgID="Equation.DSMT4" ShapeID="_x0000_i1135" DrawAspect="Content" ObjectID="_1698518678" r:id="rId23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48BA04B" w14:textId="09B5E2FF" w:rsidR="00AF5783" w:rsidRPr="00030332" w:rsidRDefault="00FE376D" w:rsidP="00030332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543553" w:rsidRPr="00A71D72">
        <w:rPr>
          <w:position w:val="-32"/>
          <w:lang w:val="en-US"/>
        </w:rPr>
        <w:object w:dxaOrig="2400" w:dyaOrig="760" w14:anchorId="695B0097">
          <v:shape id="_x0000_i1136" type="#_x0000_t75" style="width:120pt;height:37.8pt" o:ole="">
            <v:imagedata r:id="rId237" o:title=""/>
          </v:shape>
          <o:OLEObject Type="Embed" ProgID="Equation.DSMT4" ShapeID="_x0000_i1136" DrawAspect="Content" ObjectID="_1698518679" r:id="rId238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4E9B40A" w14:textId="4FB09687" w:rsidR="00FE376D" w:rsidRDefault="00FE376D" w:rsidP="00AF5783">
      <w:pPr>
        <w:ind w:firstLine="708"/>
      </w:pP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63327D17">
          <v:shape id="_x0000_i1137" type="#_x0000_t75" style="width:19.8pt;height:18pt" o:ole="">
            <v:imagedata r:id="rId197" o:title=""/>
          </v:shape>
          <o:OLEObject Type="Embed" ProgID="Equation.DSMT4" ShapeID="_x0000_i1137" DrawAspect="Content" ObjectID="_1698518680" r:id="rId239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22F5CC33">
          <v:shape id="_x0000_i1138" type="#_x0000_t75" style="width:24pt;height:37.8pt" o:ole="">
            <v:imagedata r:id="rId199" o:title=""/>
          </v:shape>
          <o:OLEObject Type="Embed" ProgID="Equation.DSMT4" ShapeID="_x0000_i1138" DrawAspect="Content" ObjectID="_1698518681" r:id="rId240"/>
        </w:object>
      </w:r>
      <w:r>
        <w:t>, тогда отношение значений:</w:t>
      </w:r>
    </w:p>
    <w:p w14:paraId="44ACCF4E" w14:textId="799C1E02" w:rsidR="00FE376D" w:rsidRDefault="00AF5783" w:rsidP="00AF5783">
      <w:pPr>
        <w:pStyle w:val="MTDisplayEquation"/>
        <w:numPr>
          <w:ilvl w:val="0"/>
          <w:numId w:val="0"/>
        </w:numPr>
        <w:ind w:left="1429" w:hanging="360"/>
        <w:jc w:val="both"/>
      </w:pPr>
      <w:r w:rsidRPr="00E63F4A">
        <w:rPr>
          <w:position w:val="-28"/>
        </w:rPr>
        <w:object w:dxaOrig="7500" w:dyaOrig="760" w14:anchorId="4AA78922">
          <v:shape id="_x0000_i1139" type="#_x0000_t75" style="width:375pt;height:37.8pt" o:ole="">
            <v:imagedata r:id="rId241" o:title=""/>
          </v:shape>
          <o:OLEObject Type="Embed" ProgID="Equation.DSMT4" ShapeID="_x0000_i1139" DrawAspect="Content" ObjectID="_1698518682" r:id="rId242"/>
        </w:object>
      </w:r>
      <w:r w:rsidR="00FE376D">
        <w:tab/>
      </w:r>
      <w:r w:rsidR="00FE376D">
        <w:fldChar w:fldCharType="begin"/>
      </w:r>
      <w:r w:rsidR="00FE376D">
        <w:instrText xml:space="preserve"> MACROBUTTON MTPlaceRef \* MERGEFORMAT </w:instrText>
      </w:r>
      <w:r w:rsidR="00FE376D">
        <w:fldChar w:fldCharType="begin"/>
      </w:r>
      <w:r w:rsidR="00FE376D">
        <w:instrText xml:space="preserve"> SEQ MTEqn \h \* MERGEFORMAT </w:instrText>
      </w:r>
      <w:r w:rsidR="00FE376D">
        <w:fldChar w:fldCharType="end"/>
      </w:r>
      <w:r w:rsidR="00FE376D">
        <w:instrText>(</w:instrText>
      </w:r>
      <w:fldSimple w:instr=" SEQ MTEqn \c \* Arabic \* MERGEFORMAT ">
        <w:r w:rsidR="00B451C5">
          <w:rPr>
            <w:noProof/>
          </w:rPr>
          <w:instrText>58</w:instrText>
        </w:r>
      </w:fldSimple>
      <w:r w:rsidR="00FE376D">
        <w:instrText>)</w:instrText>
      </w:r>
      <w:r w:rsidR="00FE376D">
        <w:fldChar w:fldCharType="end"/>
      </w:r>
    </w:p>
    <w:p w14:paraId="45C718CD" w14:textId="6D757D45" w:rsidR="00030332" w:rsidRPr="00030332" w:rsidRDefault="00030332" w:rsidP="00030332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Pr="00030332">
        <w:rPr>
          <w:position w:val="-32"/>
        </w:rPr>
        <w:object w:dxaOrig="4819" w:dyaOrig="800" w14:anchorId="2B4ECF84">
          <v:shape id="_x0000_i1140" type="#_x0000_t75" style="width:241.2pt;height:39.6pt" o:ole="">
            <v:imagedata r:id="rId243" o:title=""/>
          </v:shape>
          <o:OLEObject Type="Embed" ProgID="Equation.DSMT4" ShapeID="_x0000_i1140" DrawAspect="Content" ObjectID="_1698518683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503FCEDC" w14:textId="77777777" w:rsidR="00AF5783" w:rsidRDefault="00AF5783" w:rsidP="00AF5783">
      <w:pPr>
        <w:ind w:firstLine="708"/>
      </w:pPr>
      <w:r>
        <w:t>Г</w:t>
      </w:r>
      <w:r w:rsidRPr="00AF5783">
        <w:t xml:space="preserve">рафики передаточных функций и графики отношения вычисляемого в результате </w:t>
      </w:r>
      <w:r>
        <w:t>фильтрации значения к истинному для формул прямоугольников, трапеций и Симпсона представлены на рис. 9, 10, 11 соответственно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4205FCFF" w14:textId="77777777" w:rsidTr="004415DD">
        <w:tc>
          <w:tcPr>
            <w:tcW w:w="4896" w:type="dxa"/>
          </w:tcPr>
          <w:p w14:paraId="36617F30" w14:textId="2CD2EF28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63F86EE" wp14:editId="4E349ABD">
                  <wp:extent cx="2952936" cy="2042160"/>
                  <wp:effectExtent l="0" t="0" r="0" b="0"/>
                  <wp:docPr id="15" name="Рисунок 15" descr="https://sun9-23.userapi.com/fMrNrYu55SkaDQOMGljm5C1BSors-jcyuZSH2Q/DUKH7vvxK6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https://sun9-23.userapi.com/fMrNrYu55SkaDQOMGljm5C1BSors-jcyuZSH2Q/DUKH7vvxK6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048" cy="2062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59291B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588AD463" w14:textId="56A7252D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6AAF00" wp14:editId="752935B5">
                  <wp:extent cx="2952940" cy="2042160"/>
                  <wp:effectExtent l="0" t="0" r="0" b="0"/>
                  <wp:docPr id="19" name="Рисунок 19" descr="https://sun9-31.userapi.com/NUPordqfTyJBEDqiqVy23t9ijBuq4ikANdBmPA/qJo7m8xLy_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https://sun9-31.userapi.com/NUPordqfTyJBEDqiqVy23t9ijBuq4ikANdBmPA/qJo7m8xLy_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628" cy="2064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02C32A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26D22669" w14:textId="387BAA0C" w:rsidR="00AF5783" w:rsidRDefault="00AF5783" w:rsidP="00AF5783">
      <w:pPr>
        <w:spacing w:after="120"/>
        <w:jc w:val="center"/>
      </w:pPr>
      <w:r>
        <w:t>Рисунок 9</w:t>
      </w:r>
      <w:r w:rsidRPr="00246500">
        <w:t xml:space="preserve"> – </w:t>
      </w:r>
      <w:r>
        <w:t>График</w:t>
      </w:r>
      <w:r w:rsidRPr="00F01641">
        <w:t xml:space="preserve"> передаточной функции</w:t>
      </w:r>
      <w:r>
        <w:t>(</w:t>
      </w:r>
      <w:r>
        <w:rPr>
          <w:lang w:val="en-US"/>
        </w:rPr>
        <w:t>a</w:t>
      </w:r>
      <w:r w:rsidRPr="00AF5783">
        <w:t>)</w:t>
      </w:r>
      <w:r>
        <w:t xml:space="preserve"> и график</w:t>
      </w:r>
      <w:r w:rsidRPr="00AF5783">
        <w:t xml:space="preserve"> отношения вычисляемого в результате </w:t>
      </w:r>
      <w:r>
        <w:t>фильтрации значения к истинному(</w:t>
      </w:r>
      <w:r>
        <w:rPr>
          <w:lang w:val="en-US"/>
        </w:rPr>
        <w:t>b</w:t>
      </w:r>
      <w:r w:rsidRPr="00AF5783">
        <w:t>)</w:t>
      </w:r>
      <w:r>
        <w:t xml:space="preserve"> для формул прямоугольников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57881F51" w14:textId="77777777" w:rsidTr="004415DD">
        <w:tc>
          <w:tcPr>
            <w:tcW w:w="4896" w:type="dxa"/>
          </w:tcPr>
          <w:p w14:paraId="51CCEACA" w14:textId="40E521FB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A77D6F3" wp14:editId="67ED5A93">
                  <wp:extent cx="2941916" cy="2034540"/>
                  <wp:effectExtent l="0" t="0" r="0" b="3810"/>
                  <wp:docPr id="16" name="Рисунок 16" descr="https://sun9-10.userapi.com/YRnQgjNwlodvh2Rl0IXMZ5DwR84C7aMmPqr8hg/oBSE10DMUu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ttps://sun9-10.userapi.com/YRnQgjNwlodvh2Rl0IXMZ5DwR84C7aMmPqr8hg/oBSE10DMUuU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601" cy="2061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83501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7BF6373C" w14:textId="55B4D3AF" w:rsidR="00AF5783" w:rsidRPr="00246500" w:rsidRDefault="004415DD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8F3550A" wp14:editId="5DF34F0C">
                  <wp:extent cx="2952938" cy="2042160"/>
                  <wp:effectExtent l="0" t="0" r="0" b="0"/>
                  <wp:docPr id="20" name="Рисунок 20" descr="https://sun9-31.userapi.com/NqGwHrvAdkllvwJ0dtoNo976lPJvWU4uoMWnbw/qabjiwWjRt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https://sun9-31.userapi.com/NqGwHrvAdkllvwJ0dtoNo976lPJvWU4uoMWnbw/qabjiwWjRt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6629" cy="2051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B1EAC4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40B6A926" w14:textId="01BFE8F1" w:rsidR="00AF5783" w:rsidRDefault="00AF5783" w:rsidP="00AF5783">
      <w:pPr>
        <w:spacing w:after="120"/>
        <w:jc w:val="center"/>
      </w:pPr>
      <w:r>
        <w:t>Рисунок 10</w:t>
      </w:r>
      <w:r w:rsidRPr="00246500">
        <w:t xml:space="preserve"> – </w:t>
      </w:r>
      <w:r w:rsidR="008426BC">
        <w:t>График</w:t>
      </w:r>
      <w:r w:rsidR="008426BC" w:rsidRPr="00F01641">
        <w:t xml:space="preserve"> передаточной функции</w:t>
      </w:r>
      <w:r w:rsidR="008426BC">
        <w:t>(</w:t>
      </w:r>
      <w:r w:rsidR="008426BC">
        <w:rPr>
          <w:lang w:val="en-US"/>
        </w:rPr>
        <w:t>a</w:t>
      </w:r>
      <w:r w:rsidR="008426BC" w:rsidRPr="00AF5783">
        <w:t>)</w:t>
      </w:r>
      <w:r w:rsidR="008426BC">
        <w:t xml:space="preserve"> и график</w:t>
      </w:r>
      <w:r w:rsidR="008426BC" w:rsidRPr="00AF5783">
        <w:t xml:space="preserve"> отношения вычисляемого в результате </w:t>
      </w:r>
      <w:r w:rsidR="008426BC">
        <w:t>фильтрации значения к истинному(</w:t>
      </w:r>
      <w:r w:rsidR="008426BC">
        <w:rPr>
          <w:lang w:val="en-US"/>
        </w:rPr>
        <w:t>b</w:t>
      </w:r>
      <w:r w:rsidR="008426BC" w:rsidRPr="00AF5783">
        <w:t>)</w:t>
      </w:r>
      <w:r w:rsidR="008426BC">
        <w:t xml:space="preserve"> для формул трапеций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60985B32" w14:textId="77777777" w:rsidTr="004415DD">
        <w:tc>
          <w:tcPr>
            <w:tcW w:w="4896" w:type="dxa"/>
          </w:tcPr>
          <w:p w14:paraId="64741768" w14:textId="7C6B3731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9C4D6D" wp14:editId="69F1ADAD">
                  <wp:extent cx="2963956" cy="2049780"/>
                  <wp:effectExtent l="0" t="0" r="8255" b="7620"/>
                  <wp:docPr id="17" name="Рисунок 17" descr="https://sun9-3.userapi.com/Qx4FOaYRtUKV-xpyWLPsserfqpS0EXhoz-SDLw/9RUmRP6nOF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https://sun9-3.userapi.com/Qx4FOaYRtUKV-xpyWLPsserfqpS0EXhoz-SDLw/9RUmRP6nOF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755" cy="2066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2EEF6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6F8628B5" w14:textId="4AC08625" w:rsidR="00AF5783" w:rsidRPr="00246500" w:rsidRDefault="004415DD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4FCD2B3" wp14:editId="7E338420">
                  <wp:extent cx="2963956" cy="2049780"/>
                  <wp:effectExtent l="0" t="0" r="8255" b="7620"/>
                  <wp:docPr id="21" name="Рисунок 21" descr="https://sun9-24.userapi.com/FHcNStWGKbXQvv1vN_em6tYdMKtES7QcV7JweA/XSRBV7Ty9b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https://sun9-24.userapi.com/FHcNStWGKbXQvv1vN_em6tYdMKtES7QcV7JweA/XSRBV7Ty9b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3982" cy="2084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4A3B0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019627E5" w14:textId="4BA242D5" w:rsidR="00AF5783" w:rsidRDefault="00AF5783" w:rsidP="00AF5783">
      <w:pPr>
        <w:spacing w:after="120"/>
        <w:jc w:val="center"/>
      </w:pPr>
      <w:r>
        <w:t>Рисунок 11</w:t>
      </w:r>
      <w:r w:rsidRPr="00246500">
        <w:t xml:space="preserve"> – </w:t>
      </w:r>
      <w:r w:rsidR="008426BC">
        <w:t>График</w:t>
      </w:r>
      <w:r w:rsidR="008426BC" w:rsidRPr="00F01641">
        <w:t xml:space="preserve"> передаточной функции</w:t>
      </w:r>
      <w:r w:rsidR="008426BC">
        <w:t>(</w:t>
      </w:r>
      <w:r w:rsidR="008426BC">
        <w:rPr>
          <w:lang w:val="en-US"/>
        </w:rPr>
        <w:t>a</w:t>
      </w:r>
      <w:r w:rsidR="008426BC" w:rsidRPr="00AF5783">
        <w:t>)</w:t>
      </w:r>
      <w:r w:rsidR="008426BC">
        <w:t xml:space="preserve"> и график</w:t>
      </w:r>
      <w:r w:rsidR="008426BC" w:rsidRPr="00AF5783">
        <w:t xml:space="preserve"> отношения вычисляемого в результате </w:t>
      </w:r>
      <w:r w:rsidR="008426BC">
        <w:t>фильтрации значения к истинному(</w:t>
      </w:r>
      <w:r w:rsidR="008426BC">
        <w:rPr>
          <w:lang w:val="en-US"/>
        </w:rPr>
        <w:t>b</w:t>
      </w:r>
      <w:r w:rsidR="008426BC" w:rsidRPr="00AF5783">
        <w:t>)</w:t>
      </w:r>
      <w:r w:rsidR="008426BC">
        <w:t xml:space="preserve"> для формул Симпсона</w:t>
      </w:r>
    </w:p>
    <w:p w14:paraId="4D10E7CC" w14:textId="77777777" w:rsidR="004415DD" w:rsidRPr="004415DD" w:rsidRDefault="004415DD" w:rsidP="004415DD">
      <w:pPr>
        <w:pStyle w:val="a3"/>
        <w:numPr>
          <w:ilvl w:val="0"/>
          <w:numId w:val="22"/>
        </w:numPr>
        <w:ind w:left="0" w:firstLine="709"/>
        <w:rPr>
          <w:b/>
        </w:rPr>
      </w:pPr>
      <w:r>
        <w:t>Выведем</w:t>
      </w:r>
      <w:r w:rsidRPr="004415DD">
        <w:t xml:space="preserve"> формулу передаточной функции рекурсивного фильтра, соответствующего квадратурной формуле:</w:t>
      </w:r>
    </w:p>
    <w:p w14:paraId="2E1517F1" w14:textId="4847FB82" w:rsidR="004415DD" w:rsidRDefault="004415DD" w:rsidP="004415D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Pr="004415DD">
        <w:rPr>
          <w:position w:val="-28"/>
        </w:rPr>
        <w:object w:dxaOrig="4320" w:dyaOrig="720" w14:anchorId="10344821">
          <v:shape id="_x0000_i1141" type="#_x0000_t75" style="width:3in;height:36pt" o:ole="">
            <v:imagedata r:id="rId251" o:title=""/>
          </v:shape>
          <o:OLEObject Type="Embed" ProgID="Equation.DSMT4" ShapeID="_x0000_i1141" DrawAspect="Content" ObjectID="_1698518684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6A6FBDA3" w14:textId="77777777" w:rsidR="004415DD" w:rsidRDefault="004415DD" w:rsidP="004415D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27EF781E">
          <v:shape id="_x0000_i1142" type="#_x0000_t75" style="width:46.8pt;height:21pt" o:ole="">
            <v:imagedata r:id="rId179" o:title=""/>
          </v:shape>
          <o:OLEObject Type="Embed" ProgID="Equation.DSMT4" ShapeID="_x0000_i1142" DrawAspect="Content" ObjectID="_1698518685" r:id="rId253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28DFCF19">
          <v:shape id="_x0000_i1143" type="#_x0000_t75" style="width:85.8pt;height:22.2pt" o:ole="">
            <v:imagedata r:id="rId181" o:title=""/>
          </v:shape>
          <o:OLEObject Type="Embed" ProgID="Equation.DSMT4" ShapeID="_x0000_i1143" DrawAspect="Content" ObjectID="_1698518686" r:id="rId254"/>
        </w:object>
      </w:r>
      <w:r>
        <w:t>, тогда:</w:t>
      </w:r>
    </w:p>
    <w:p w14:paraId="5BCB0628" w14:textId="42BC8399" w:rsidR="004415DD" w:rsidRDefault="004415DD" w:rsidP="004415DD">
      <w:pPr>
        <w:jc w:val="center"/>
      </w:pPr>
      <w:r w:rsidRPr="00D22429">
        <w:rPr>
          <w:position w:val="-4"/>
        </w:rPr>
        <w:object w:dxaOrig="200" w:dyaOrig="300" w14:anchorId="2D18AE67">
          <v:shape id="_x0000_i1144" type="#_x0000_t75" style="width:10.2pt;height:15pt" o:ole="">
            <v:imagedata r:id="rId183" o:title=""/>
          </v:shape>
          <o:OLEObject Type="Embed" ProgID="Equation.DSMT4" ShapeID="_x0000_i1144" DrawAspect="Content" ObjectID="_1698518687" r:id="rId255"/>
        </w:object>
      </w:r>
      <w:r w:rsidR="00B451C5" w:rsidRPr="00B451C5">
        <w:rPr>
          <w:position w:val="-60"/>
        </w:rPr>
        <w:object w:dxaOrig="6140" w:dyaOrig="1340" w14:anchorId="26E7615D">
          <v:shape id="_x0000_i1145" type="#_x0000_t75" style="width:307.3pt;height:67.2pt" o:ole="">
            <v:imagedata r:id="rId256" o:title=""/>
          </v:shape>
          <o:OLEObject Type="Embed" ProgID="Equation.DSMT4" ShapeID="_x0000_i1145" DrawAspect="Content" ObjectID="_1698518688" r:id="rId257"/>
        </w:object>
      </w:r>
    </w:p>
    <w:p w14:paraId="55114C10" w14:textId="014FD6FF" w:rsidR="00B451C5" w:rsidRPr="00B451C5" w:rsidRDefault="00B451C5" w:rsidP="004415DD">
      <w:pPr>
        <w:jc w:val="center"/>
        <w:rPr>
          <w:lang w:val="en-US"/>
        </w:rPr>
      </w:pPr>
      <w:r w:rsidRPr="000D604F">
        <w:rPr>
          <w:position w:val="-28"/>
        </w:rPr>
        <w:object w:dxaOrig="6460" w:dyaOrig="760" w14:anchorId="6ED4FA45">
          <v:shape id="_x0000_i1146" type="#_x0000_t75" style="width:322.7pt;height:37.8pt" o:ole="">
            <v:imagedata r:id="rId258" o:title=""/>
          </v:shape>
          <o:OLEObject Type="Embed" ProgID="Equation.DSMT4" ShapeID="_x0000_i1146" DrawAspect="Content" ObjectID="_1698518689" r:id="rId259"/>
        </w:object>
      </w:r>
    </w:p>
    <w:p w14:paraId="16B8149C" w14:textId="3010808C" w:rsidR="004415DD" w:rsidRDefault="00B451C5" w:rsidP="004415DD">
      <w:pPr>
        <w:jc w:val="center"/>
      </w:pPr>
      <w:r w:rsidRPr="00543553">
        <w:rPr>
          <w:position w:val="-28"/>
        </w:rPr>
        <w:object w:dxaOrig="4560" w:dyaOrig="760" w14:anchorId="158EEC41">
          <v:shape id="_x0000_i1147" type="#_x0000_t75" style="width:228pt;height:37.8pt" o:ole="">
            <v:imagedata r:id="rId260" o:title=""/>
          </v:shape>
          <o:OLEObject Type="Embed" ProgID="Equation.DSMT4" ShapeID="_x0000_i1147" DrawAspect="Content" ObjectID="_1698518690" r:id="rId261"/>
        </w:object>
      </w:r>
    </w:p>
    <w:p w14:paraId="2EFB639D" w14:textId="234AFD45" w:rsidR="004415DD" w:rsidRDefault="00B451C5" w:rsidP="00B451C5">
      <w:pPr>
        <w:pStyle w:val="MTDisplayEquation"/>
        <w:numPr>
          <w:ilvl w:val="0"/>
          <w:numId w:val="0"/>
        </w:numPr>
      </w:pPr>
      <w:r w:rsidRPr="00B451C5">
        <w:rPr>
          <w:position w:val="-46"/>
        </w:rPr>
        <w:object w:dxaOrig="3860" w:dyaOrig="1120" w14:anchorId="270A2752">
          <v:shape id="_x0000_i1148" type="#_x0000_t75" style="width:192.6pt;height:55.8pt" o:ole="">
            <v:imagedata r:id="rId262" o:title=""/>
          </v:shape>
          <o:OLEObject Type="Embed" ProgID="Equation.DSMT4" ShapeID="_x0000_i1148" DrawAspect="Content" ObjectID="_1698518691" r:id="rId263"/>
        </w:object>
      </w:r>
    </w:p>
    <w:p w14:paraId="0EE2F724" w14:textId="0379A525" w:rsidR="00B451C5" w:rsidRPr="00B451C5" w:rsidRDefault="00B451C5" w:rsidP="00B451C5">
      <w:pPr>
        <w:pStyle w:val="MTDisplayEquation"/>
        <w:numPr>
          <w:ilvl w:val="0"/>
          <w:numId w:val="0"/>
        </w:numPr>
        <w:ind w:left="568"/>
      </w:pPr>
      <w:r>
        <w:tab/>
      </w:r>
      <w:r w:rsidRPr="00B451C5">
        <w:rPr>
          <w:position w:val="-80"/>
        </w:rPr>
        <w:object w:dxaOrig="6120" w:dyaOrig="1560" w14:anchorId="7B1209FA">
          <v:shape id="_x0000_i1149" type="#_x0000_t75" style="width:305.4pt;height:78pt" o:ole="">
            <v:imagedata r:id="rId264" o:title=""/>
          </v:shape>
          <o:OLEObject Type="Embed" ProgID="Equation.DSMT4" ShapeID="_x0000_i1149" DrawAspect="Content" ObjectID="_1698518692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7D2947B0" w14:textId="320650BD" w:rsidR="004415DD" w:rsidRPr="00030332" w:rsidRDefault="004415DD" w:rsidP="004415DD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B451C5" w:rsidRPr="00A71D72">
        <w:rPr>
          <w:position w:val="-32"/>
          <w:lang w:val="en-US"/>
        </w:rPr>
        <w:object w:dxaOrig="3159" w:dyaOrig="760" w14:anchorId="4B9346FC">
          <v:shape id="_x0000_i1150" type="#_x0000_t75" style="width:157.8pt;height:37.8pt" o:ole="">
            <v:imagedata r:id="rId266" o:title=""/>
          </v:shape>
          <o:OLEObject Type="Embed" ProgID="Equation.DSMT4" ShapeID="_x0000_i1150" DrawAspect="Content" ObjectID="_1698518693" r:id="rId26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6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33B019FB" w14:textId="77777777" w:rsidR="004415DD" w:rsidRDefault="004415DD" w:rsidP="004415DD">
      <w:pPr>
        <w:ind w:firstLine="708"/>
      </w:pP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6C171559">
          <v:shape id="_x0000_i1151" type="#_x0000_t75" style="width:19.8pt;height:18pt" o:ole="">
            <v:imagedata r:id="rId197" o:title=""/>
          </v:shape>
          <o:OLEObject Type="Embed" ProgID="Equation.DSMT4" ShapeID="_x0000_i1151" DrawAspect="Content" ObjectID="_1698518694" r:id="rId268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4C9AF570">
          <v:shape id="_x0000_i1152" type="#_x0000_t75" style="width:24pt;height:37.8pt" o:ole="">
            <v:imagedata r:id="rId199" o:title=""/>
          </v:shape>
          <o:OLEObject Type="Embed" ProgID="Equation.DSMT4" ShapeID="_x0000_i1152" DrawAspect="Content" ObjectID="_1698518695" r:id="rId269"/>
        </w:object>
      </w:r>
      <w:r>
        <w:t>, тогда отношение значений:</w:t>
      </w:r>
    </w:p>
    <w:p w14:paraId="05E19385" w14:textId="03683C20" w:rsidR="004415DD" w:rsidRDefault="00AC3868" w:rsidP="00AC3868">
      <w:pPr>
        <w:pStyle w:val="MTDisplayEquation"/>
        <w:numPr>
          <w:ilvl w:val="0"/>
          <w:numId w:val="0"/>
        </w:numPr>
        <w:ind w:left="360" w:hanging="360"/>
      </w:pPr>
      <w:r>
        <w:tab/>
      </w:r>
      <w:r>
        <w:tab/>
      </w:r>
      <w:r w:rsidRPr="00AC3868">
        <w:rPr>
          <w:position w:val="-132"/>
        </w:rPr>
        <w:object w:dxaOrig="5140" w:dyaOrig="2780" w14:anchorId="6FC69823">
          <v:shape id="_x0000_i1153" type="#_x0000_t75" style="width:256.75pt;height:138.6pt" o:ole="">
            <v:imagedata r:id="rId270" o:title=""/>
          </v:shape>
          <o:OLEObject Type="Embed" ProgID="Equation.DSMT4" ShapeID="_x0000_i1153" DrawAspect="Content" ObjectID="_1698518696" r:id="rId271"/>
        </w:object>
      </w:r>
      <w:r w:rsidR="004415DD">
        <w:tab/>
      </w:r>
      <w:r w:rsidR="004415DD">
        <w:fldChar w:fldCharType="begin"/>
      </w:r>
      <w:r w:rsidR="004415DD">
        <w:instrText xml:space="preserve"> MACROBUTTON MTPlaceRef \* MERGEFORMAT </w:instrText>
      </w:r>
      <w:r w:rsidR="004415DD">
        <w:fldChar w:fldCharType="begin"/>
      </w:r>
      <w:r w:rsidR="004415DD">
        <w:instrText xml:space="preserve"> SEQ MTEqn \h \* MERGEFORMAT </w:instrText>
      </w:r>
      <w:r w:rsidR="004415DD">
        <w:fldChar w:fldCharType="end"/>
      </w:r>
      <w:r w:rsidR="004415DD">
        <w:instrText>(</w:instrText>
      </w:r>
      <w:fldSimple w:instr=" SEQ MTEqn \c \* Arabic \* MERGEFORMAT ">
        <w:r w:rsidR="00B451C5">
          <w:rPr>
            <w:noProof/>
          </w:rPr>
          <w:instrText>63</w:instrText>
        </w:r>
      </w:fldSimple>
      <w:r w:rsidR="004415DD">
        <w:instrText>)</w:instrText>
      </w:r>
      <w:r w:rsidR="004415DD">
        <w:fldChar w:fldCharType="end"/>
      </w:r>
    </w:p>
    <w:p w14:paraId="39E506EB" w14:textId="39CE3F0B" w:rsidR="004415DD" w:rsidRPr="00030332" w:rsidRDefault="004415DD" w:rsidP="004415D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AC3868" w:rsidRPr="00030332">
        <w:rPr>
          <w:position w:val="-32"/>
        </w:rPr>
        <w:object w:dxaOrig="5880" w:dyaOrig="800" w14:anchorId="30C75760">
          <v:shape id="_x0000_i1154" type="#_x0000_t75" style="width:294pt;height:39.6pt" o:ole="">
            <v:imagedata r:id="rId272" o:title=""/>
          </v:shape>
          <o:OLEObject Type="Embed" ProgID="Equation.DSMT4" ShapeID="_x0000_i1154" DrawAspect="Content" ObjectID="_1698518697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224748A7" w14:textId="7567243A" w:rsidR="004415DD" w:rsidRDefault="00AC3868" w:rsidP="004415DD">
      <w:pPr>
        <w:ind w:firstLine="708"/>
      </w:pPr>
      <w:r>
        <w:t>Соответствующие график передаточных функций и график</w:t>
      </w:r>
      <w:r w:rsidR="004415DD" w:rsidRPr="00AF5783">
        <w:t xml:space="preserve"> отношения вычисляемого в результате </w:t>
      </w:r>
      <w:r w:rsidR="004415DD">
        <w:t>фильтрации значения к истинному</w:t>
      </w:r>
      <w:r>
        <w:t xml:space="preserve"> представлены</w:t>
      </w:r>
      <w:r w:rsidR="004415DD">
        <w:t xml:space="preserve"> на рис. </w:t>
      </w:r>
      <w:r>
        <w:t>12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1"/>
        <w:gridCol w:w="4896"/>
      </w:tblGrid>
      <w:tr w:rsidR="005A5F29" w:rsidRPr="00246500" w14:paraId="52F43D7B" w14:textId="77777777" w:rsidTr="005A5F29">
        <w:tc>
          <w:tcPr>
            <w:tcW w:w="4896" w:type="dxa"/>
          </w:tcPr>
          <w:p w14:paraId="7B4920D4" w14:textId="3BCAEA47" w:rsidR="00AC3868" w:rsidRPr="00246500" w:rsidRDefault="005A5F29" w:rsidP="001A59E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B7C77D0" wp14:editId="652229AD">
                  <wp:extent cx="2974976" cy="2057400"/>
                  <wp:effectExtent l="0" t="0" r="0" b="0"/>
                  <wp:docPr id="26" name="Рисунок 26" descr="https://sun9-70.userapi.com/Kg8kd9DfWhAfJNw2-cOr-_M0bYHgiPUImCeaHA/Ft3akN8_PY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7" descr="https://sun9-70.userapi.com/Kg8kd9DfWhAfJNw2-cOr-_M0bYHgiPUImCeaHA/Ft3akN8_PY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460" cy="20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7D4CCB" w14:textId="77777777" w:rsidR="00AC3868" w:rsidRPr="00246500" w:rsidRDefault="00AC3868" w:rsidP="001A59E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44F7D140" w14:textId="4159DD4D" w:rsidR="00AC3868" w:rsidRPr="00246500" w:rsidRDefault="005A5F29" w:rsidP="001A59E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6FB60F" wp14:editId="009E9D41">
                  <wp:extent cx="2963956" cy="2049780"/>
                  <wp:effectExtent l="0" t="0" r="8255" b="7620"/>
                  <wp:docPr id="35" name="Рисунок 35" descr="https://sun9-19.userapi.com/2h5u4cXSz3d5XT57MeSbi7XBXIpWbirKhUf0GA/_uP7K_JE5E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9" descr="https://sun9-19.userapi.com/2h5u4cXSz3d5XT57MeSbi7XBXIpWbirKhUf0GA/_uP7K_JE5E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500" cy="2072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23655B" w14:textId="77777777" w:rsidR="00AC3868" w:rsidRPr="00246500" w:rsidRDefault="00AC3868" w:rsidP="001A59EC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7EE78766" w14:textId="6F51A88A" w:rsidR="00AC3868" w:rsidRDefault="005A5F29" w:rsidP="00AC3868">
      <w:pPr>
        <w:spacing w:after="120"/>
        <w:jc w:val="center"/>
      </w:pPr>
      <w:r>
        <w:t>Рисунок 12</w:t>
      </w:r>
      <w:r w:rsidR="00AC3868" w:rsidRPr="00246500">
        <w:t xml:space="preserve"> – </w:t>
      </w:r>
      <w:r w:rsidR="00AC3868">
        <w:t>График</w:t>
      </w:r>
      <w:r w:rsidR="00AC3868" w:rsidRPr="00F01641">
        <w:t xml:space="preserve"> передаточной функции</w:t>
      </w:r>
      <w:r w:rsidR="00AC3868">
        <w:t>(</w:t>
      </w:r>
      <w:r w:rsidR="00AC3868">
        <w:rPr>
          <w:lang w:val="en-US"/>
        </w:rPr>
        <w:t>a</w:t>
      </w:r>
      <w:r w:rsidR="00AC3868" w:rsidRPr="00AF5783">
        <w:t>)</w:t>
      </w:r>
      <w:r w:rsidR="00AC3868">
        <w:t xml:space="preserve"> и график</w:t>
      </w:r>
      <w:r w:rsidR="00AC3868" w:rsidRPr="00AF5783">
        <w:t xml:space="preserve"> отношения вычисляемого в результате </w:t>
      </w:r>
      <w:r w:rsidR="00AC3868">
        <w:t>фильтрации значения к истинному(</w:t>
      </w:r>
      <w:r w:rsidR="00AC3868">
        <w:rPr>
          <w:lang w:val="en-US"/>
        </w:rPr>
        <w:t>b</w:t>
      </w:r>
      <w:r w:rsidR="00AC3868" w:rsidRPr="00AF5783">
        <w:t>)</w:t>
      </w:r>
      <w:r w:rsidR="00AC3868">
        <w:t xml:space="preserve"> для квадратурной формулы (60)</w:t>
      </w:r>
    </w:p>
    <w:p w14:paraId="78FE2B70" w14:textId="1D18B8F3" w:rsidR="00026F55" w:rsidRDefault="00026F55" w:rsidP="00026F55">
      <w:pPr>
        <w:pStyle w:val="a3"/>
        <w:numPr>
          <w:ilvl w:val="0"/>
          <w:numId w:val="22"/>
        </w:numPr>
        <w:ind w:left="0" w:firstLine="709"/>
      </w:pPr>
      <w:r w:rsidRPr="001A59EC">
        <w:t>Прове</w:t>
      </w:r>
      <w:r>
        <w:t>дем</w:t>
      </w:r>
      <w:r w:rsidRPr="001A59EC">
        <w:t xml:space="preserve"> сопоставительный анализ </w:t>
      </w:r>
      <w:r w:rsidRPr="00026F55">
        <w:t xml:space="preserve">частотных характеристик передаточных функций, полученных при выполнении </w:t>
      </w:r>
      <w:proofErr w:type="spellStart"/>
      <w:r w:rsidRPr="00026F55">
        <w:t>пп</w:t>
      </w:r>
      <w:proofErr w:type="spellEnd"/>
      <w:r w:rsidRPr="00026F55">
        <w:t>. 7 и 8.</w:t>
      </w:r>
    </w:p>
    <w:p w14:paraId="49D55D66" w14:textId="09BC5355" w:rsidR="00026F55" w:rsidRDefault="00026F55" w:rsidP="00026F55">
      <w:pPr>
        <w:ind w:firstLine="708"/>
      </w:pPr>
      <w:r>
        <w:t>Были получены графики</w:t>
      </w:r>
      <w:r w:rsidR="00660593">
        <w:t xml:space="preserve"> (рис 9-12)</w:t>
      </w:r>
      <w:r>
        <w:t xml:space="preserve"> передаточных функций</w:t>
      </w:r>
      <w:r w:rsidRPr="004B6397">
        <w:t> рекурсивн</w:t>
      </w:r>
      <w:r>
        <w:t>ых фильтров</w:t>
      </w:r>
      <w:r w:rsidRPr="004B6397">
        <w:t>, соответствующ</w:t>
      </w:r>
      <w:r>
        <w:t>их</w:t>
      </w:r>
      <w:r w:rsidRPr="004B6397">
        <w:t xml:space="preserve"> </w:t>
      </w:r>
      <w:r w:rsidRPr="00026F55">
        <w:t>квадратурным форму</w:t>
      </w:r>
      <w:r>
        <w:t xml:space="preserve">лам прямоугольников, трапеций, </w:t>
      </w:r>
      <w:r w:rsidRPr="00026F55">
        <w:t>Симпсона</w:t>
      </w:r>
      <w:r>
        <w:t>, а также квадратурной формуле (60)</w:t>
      </w:r>
      <w:r w:rsidR="00660593">
        <w:t>. Г</w:t>
      </w:r>
      <w:r>
        <w:t>рафики соответствуют ожиданиям.</w:t>
      </w:r>
    </w:p>
    <w:p w14:paraId="2ABB9DFC" w14:textId="77777777" w:rsidR="00026F55" w:rsidRDefault="00026F55" w:rsidP="00026F55">
      <w:pPr>
        <w:spacing w:after="120"/>
      </w:pPr>
    </w:p>
    <w:p w14:paraId="4C48C6E0" w14:textId="683B8346" w:rsidR="00274659" w:rsidRDefault="00274659" w:rsidP="004415DD">
      <w:pPr>
        <w:pStyle w:val="a3"/>
        <w:ind w:left="709"/>
        <w:rPr>
          <w:b/>
        </w:rPr>
      </w:pPr>
      <w:r>
        <w:rPr>
          <w:b/>
        </w:rPr>
        <w:br w:type="page"/>
      </w:r>
    </w:p>
    <w:p w14:paraId="403A2301" w14:textId="56747210" w:rsidR="00AA5097" w:rsidRPr="00246500" w:rsidRDefault="00AA5097" w:rsidP="00AA5097">
      <w:pPr>
        <w:ind w:firstLine="709"/>
        <w:rPr>
          <w:b/>
        </w:rPr>
      </w:pPr>
      <w:r w:rsidRPr="00246500">
        <w:rPr>
          <w:b/>
        </w:rPr>
        <w:t>Выводы.</w:t>
      </w:r>
    </w:p>
    <w:p w14:paraId="7326B82E" w14:textId="2D190A61" w:rsidR="005A5F29" w:rsidRPr="00246500" w:rsidRDefault="005A5F29" w:rsidP="00CC5F15">
      <w:pPr>
        <w:ind w:firstLine="709"/>
      </w:pPr>
      <w:r w:rsidRPr="00246500">
        <w:t>В ходе выполнения лабораторной работы бы</w:t>
      </w:r>
      <w:r>
        <w:t>л проведен а</w:t>
      </w:r>
      <w:r w:rsidRPr="005A5F29">
        <w:t>нализ частотных характеристик известных формул полиномиального сглаживания временных рядов и формул численного интегрирования</w:t>
      </w:r>
      <w:r w:rsidR="00CC5F15">
        <w:t xml:space="preserve">, были </w:t>
      </w:r>
      <w:r w:rsidR="00CC5F15" w:rsidRPr="00246500">
        <w:t>построены соответствующие графики.</w:t>
      </w:r>
    </w:p>
    <w:p w14:paraId="2B9F3C9D" w14:textId="77777777" w:rsidR="002E2C52" w:rsidRPr="00246500" w:rsidRDefault="00347F60" w:rsidP="004F45D9">
      <w:pPr>
        <w:ind w:firstLine="709"/>
        <w:jc w:val="center"/>
      </w:pPr>
      <w:r w:rsidRPr="00246500">
        <w:br w:type="page"/>
      </w:r>
      <w:r w:rsidR="004F45D9" w:rsidRPr="00246500">
        <w:rPr>
          <w:b/>
        </w:rPr>
        <w:t>ПРИЛОЖЕНИЕ А</w:t>
      </w:r>
    </w:p>
    <w:p w14:paraId="33BEDB79" w14:textId="2E449138" w:rsidR="005A7EBC" w:rsidRPr="00246500" w:rsidRDefault="002E2C52" w:rsidP="000A10CC">
      <w:pPr>
        <w:ind w:firstLine="709"/>
        <w:jc w:val="center"/>
        <w:rPr>
          <w:b/>
        </w:rPr>
      </w:pPr>
      <w:r w:rsidRPr="00246500">
        <w:rPr>
          <w:b/>
        </w:rPr>
        <w:t>ИСХОДНЫЙ КОД</w:t>
      </w:r>
    </w:p>
    <w:p w14:paraId="1783DD19" w14:textId="77777777" w:rsidR="000A10CC" w:rsidRPr="00246500" w:rsidRDefault="000A10CC" w:rsidP="000A10CC">
      <w:pPr>
        <w:ind w:firstLine="709"/>
        <w:jc w:val="center"/>
        <w:rPr>
          <w:b/>
        </w:rPr>
      </w:pPr>
    </w:p>
    <w:p w14:paraId="7FA83441" w14:textId="77777777" w:rsidR="00126449" w:rsidRPr="001A59EC" w:rsidRDefault="00126449" w:rsidP="00126449">
      <w:pPr>
        <w:ind w:firstLine="709"/>
        <w:rPr>
          <w:rFonts w:ascii="Consolas" w:hAnsi="Consolas"/>
          <w:sz w:val="24"/>
          <w:szCs w:val="24"/>
        </w:rPr>
      </w:pPr>
      <w:r w:rsidRPr="00126449">
        <w:rPr>
          <w:rFonts w:ascii="Consolas" w:hAnsi="Consolas"/>
          <w:sz w:val="24"/>
          <w:szCs w:val="24"/>
          <w:lang w:val="en-US"/>
        </w:rPr>
        <w:t>m</w:t>
      </w:r>
      <w:r w:rsidRPr="001A59EC">
        <w:rPr>
          <w:rFonts w:ascii="Consolas" w:hAnsi="Consolas"/>
          <w:sz w:val="24"/>
          <w:szCs w:val="24"/>
        </w:rPr>
        <w:t xml:space="preserve"> = 4</w:t>
      </w:r>
    </w:p>
    <w:p w14:paraId="72E99B7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w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06FD4BB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w1&lt;-w*(2*pi)</w:t>
      </w:r>
    </w:p>
    <w:p w14:paraId="3E4F7E1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sin(((2*m+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w1)/2)/((2*m+1)*sin(w1/2))</w:t>
      </w:r>
    </w:p>
    <w:p w14:paraId="0AA4BF1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 </w:t>
      </w:r>
    </w:p>
    <w:p w14:paraId="6D44094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w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5E86AE0D" w14:textId="7CEC176C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6FD003D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A2FFDC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7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7+12*cos(2*pi*f)+6*cos(4*pi*f)-4*cos(6*pi*f))</w:t>
      </w:r>
    </w:p>
    <w:p w14:paraId="3E27E82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3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59+108*cos(2*pi*f)+78*cos(4*pi*f)+28*cos(6*pi*f)-42*cos(8*pi*f))</w:t>
      </w:r>
    </w:p>
    <w:p w14:paraId="1C01FBB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89+168*cos(2*pi*f)+138*cos(4*pi*f)+88*cos(6*pi*f)+18*cos(8*pi*f)-72*cos(10*pi*f))</w:t>
      </w:r>
    </w:p>
    <w:p w14:paraId="13230D6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143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25+48*cos(2*pi*f)+42*cos(4*pi*f)+32*cos(6*pi*f)+18*cos(8*pi*f)-22*cos(12*pi*f))</w:t>
      </w:r>
    </w:p>
    <w:p w14:paraId="42C6D5E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</w:t>
      </w:r>
    </w:p>
    <w:p w14:paraId="6109E24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7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533B91D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2F55E3B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9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D0D55F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53A8D6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F45550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1DBF69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3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1E8FBA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0AFE09F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4ED0104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F0C86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179+270*cos(2*pi*f)+60*cos(4*pi*f)-110*cos(6*pi*f)+30*cos(8*pi*f))</w:t>
      </w:r>
    </w:p>
    <w:p w14:paraId="3E8429C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143+240*cos(2*pi*f)+120*cos(4*pi*f)-20*cos(6*pi*f)-90*cos(8*pi*f)+36*cos(10*pi*f))</w:t>
      </w:r>
    </w:p>
    <w:p w14:paraId="6F44021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43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677+1200*cos(2*pi*f)+780*cos(4*pi*f)+220*cos(6*pi*f)-270*cos(8*pi*f)-396*cos(10*pi*f)+220*cos(12*pi*f))</w:t>
      </w:r>
    </w:p>
    <w:p w14:paraId="1F12540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46189)*(11063+20250*cos(2*pi*f)+15000*cos(4*pi*f)+7510*cos(6*pi*f)-330*cos(8*pi*f)-5874*cos(10*pi*f)-5720*cos(12*pi*f)+4290*cos(14*pi*f))</w:t>
      </w:r>
    </w:p>
    <w:p w14:paraId="1D2D5DD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</w:t>
      </w:r>
    </w:p>
    <w:p w14:paraId="7075D2C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9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323F5A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459508E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1824C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EB102C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3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67C59C5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230B6C3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5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2D96EEC5" w14:textId="6FB06DAE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1252D98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0F6FE15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320)*(74+134*cos(2*pi*f)+92*cos(4*pi*f)+42*cos(6*pi*f)+6*cos(8*pi*f)-10*cos(10*pi*f)-12*cos(12*pi*f)-6*cos(14*pi*f))</w:t>
      </w:r>
    </w:p>
    <w:p w14:paraId="5224A38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21&lt;-(1/350)*(60+114*cos(2*pi*f)+94*cos(4*pi*f)+66*cos(6*pi*f)+36*cos(8*pi*f)+12*cos(10*pi*f)-4*cos(12*pi*f)-10*cos(14*pi*f)-10*cos(16*pi*f)-6*cos(18*pi*f)-2*cos(20*pi*f))</w:t>
      </w:r>
    </w:p>
    <w:p w14:paraId="62A1E1C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5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75FA5E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2B6C462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2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2C445EBD" w14:textId="244C7F40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55F3510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m = 2</w:t>
      </w:r>
    </w:p>
    <w:p w14:paraId="7277584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w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6781C9A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w1&lt;-w*(2*pi)</w:t>
      </w:r>
    </w:p>
    <w:p w14:paraId="7922A25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20*log(abs(sin(((2*m+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w1)/2)/((2*m+1)*sin(w1/2))),10)</w:t>
      </w:r>
    </w:p>
    <w:p w14:paraId="40BA37F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 </w:t>
      </w:r>
    </w:p>
    <w:p w14:paraId="4303169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w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1BE022FF" w14:textId="1C489DCF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00AB45E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5A5DB1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7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7+12*cos(2*pi*f)+6*cos(4*pi*f)-4*cos(6*pi*f))</w:t>
      </w:r>
    </w:p>
    <w:p w14:paraId="06D35E0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3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59+108*cos(2*pi*f)+78*cos(4*pi*f)+28*cos(6*pi*f)-42*cos(8*pi*f))</w:t>
      </w:r>
    </w:p>
    <w:p w14:paraId="75CAC87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89+168*cos(2*pi*f)+138*cos(4*pi*f)+88*cos(6*pi*f)+18*cos(8*pi*f)-72*cos(10*pi*f))</w:t>
      </w:r>
    </w:p>
    <w:p w14:paraId="7F7A927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143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25+48*cos(2*pi*f)+42*cos(4*pi*f)+32*cos(6*pi*f)+18*cos(8*pi*f)-22*cos(12*pi*f))</w:t>
      </w:r>
    </w:p>
    <w:p w14:paraId="1C50DEE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</w:t>
      </w:r>
    </w:p>
    <w:p w14:paraId="658331E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7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51D844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0868046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9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197D222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0942A5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F29A60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BD2FA3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3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75F5FDED" w14:textId="3A4BE49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791B647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2AE9C3F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179+270*cos(2*pi*f)+60*cos(4*pi*f)-110*cos(6*pi*f)+30*cos(8*pi*f))</w:t>
      </w:r>
    </w:p>
    <w:p w14:paraId="651048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429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143+240*cos(2*pi*f)+120*cos(4*pi*f)-20*cos(6*pi*f)-90*cos(8*pi*f)+36*cos(10*pi*f))</w:t>
      </w:r>
    </w:p>
    <w:p w14:paraId="3CADD7F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2431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677+1200*cos(2*pi*f)+780*cos(4*pi*f)+220*cos(6*pi*f)-270*cos(8*pi*f)-396*cos(10*pi*f)+220*cos(12*pi*f))</w:t>
      </w:r>
    </w:p>
    <w:p w14:paraId="7441FA1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46189)*(11063+20250*cos(2*pi*f)+15000*cos(4*pi*f)+7510*cos(6*pi*f)-330*cos(8*pi*f)-5874*cos(10*pi*f)-5720*cos(12*pi*f)+4290*cos(14*pi*f))</w:t>
      </w:r>
    </w:p>
    <w:p w14:paraId="222501E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</w:t>
      </w:r>
    </w:p>
    <w:p w14:paraId="00C6CCF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9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65B1F59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727CE9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4D2C69C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3BE25CF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3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76165F7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5359B80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5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33F6470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0A109B6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3A25DA6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5937F55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52CCABC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10E5E31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5E45598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320)*(74+134*cos(2*pi*f)+92*cos(4*pi*f)+42*cos(6*pi*f)+6*cos(8*pi*f)-10*cos(10*pi*f)-12*cos(12*pi*f)-6*cos(14*pi*f))</w:t>
      </w:r>
    </w:p>
    <w:p w14:paraId="25891D3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21&lt;-(1/350)*(60+114*cos(2*pi*f)+94*cos(4*pi*f)+66*cos(6*pi*f)+36*cos(8*pi*f)+12*cos(10*pi*f)-4*cos(12*pi*f)-10*cos(14*pi*f)-10*cos(16*pi*f)-6*cos(18*pi*f)-2*cos(20*pi*f))</w:t>
      </w:r>
    </w:p>
    <w:p w14:paraId="18317F4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5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3DED5DA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562F923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2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67EB5E57" w14:textId="5F655C0D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/>
          <w:sz w:val="24"/>
          <w:szCs w:val="24"/>
          <w:lang w:val="en-US"/>
        </w:rPr>
        <w:t>grid()</w:t>
      </w:r>
    </w:p>
    <w:p w14:paraId="4B8F310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F57E7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1/(2*1i*sin(pi*f)))</w:t>
      </w:r>
    </w:p>
    <w:p w14:paraId="7A6487A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=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 xml:space="preserve">2,1,0)) </w:t>
      </w:r>
    </w:p>
    <w:p w14:paraId="7DB4E5E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1FE4159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0C1D6A3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cos(pi*f)/(2*1i*sin(pi*f)))</w:t>
      </w:r>
    </w:p>
    <w:p w14:paraId="5F80C5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6A31330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C802A9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(cos(2*pi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f)+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)/(3*1i*sin(2*pi*f)))</w:t>
      </w:r>
    </w:p>
    <w:p w14:paraId="5BEE33B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5C4336D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199ADE5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6551B24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0A326BB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B5A743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pi*f)/(sin(pi*f))</w:t>
      </w:r>
    </w:p>
    <w:p w14:paraId="68283E2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6AE68EB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29FE66D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cos(pi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f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(pi*f)/(sin(pi*f)))</w:t>
      </w:r>
    </w:p>
    <w:p w14:paraId="1FBCF85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2F8FE31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3E07E01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(cos(2*pi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f)+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)/3)*((2*pi*f)/sin(2*pi*f))</w:t>
      </w:r>
    </w:p>
    <w:p w14:paraId="4F2DB4E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0611442F" w14:textId="1C7EED7E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5F7173B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eq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E725AD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(cos(3*pi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f)+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3*cos(pi*f))/(8i*sin(3*pi*f)))</w:t>
      </w:r>
    </w:p>
    <w:p w14:paraId="241334D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6B3704B6" w14:textId="7B8FB9D3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</w:t>
      </w:r>
      <w:proofErr w:type="gramEnd"/>
      <w:r>
        <w:rPr>
          <w:rFonts w:ascii="Consolas" w:hAnsi="Consolas"/>
          <w:sz w:val="24"/>
          <w:szCs w:val="24"/>
          <w:lang w:val="en-US"/>
        </w:rPr>
        <w:t>)</w:t>
      </w:r>
    </w:p>
    <w:p w14:paraId="38BCBC0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1/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12)*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cos(3*pi*f)+3*cos(pi*f))*((3*pi*f)/sin(3*pi*f))</w:t>
      </w:r>
    </w:p>
    <w:p w14:paraId="3B86CAA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4,4))</w:t>
      </w:r>
    </w:p>
    <w:p w14:paraId="3D18A47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)</w:t>
      </w:r>
    </w:p>
    <w:p w14:paraId="756AF7A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2EA645CA" w14:textId="147066F7" w:rsidR="004236A1" w:rsidRPr="00246500" w:rsidRDefault="004236A1" w:rsidP="004236A1">
      <w:pPr>
        <w:ind w:firstLine="709"/>
        <w:rPr>
          <w:rFonts w:ascii="Consolas" w:hAnsi="Consolas"/>
          <w:sz w:val="24"/>
          <w:szCs w:val="24"/>
          <w:lang w:val="en-US"/>
        </w:rPr>
      </w:pPr>
    </w:p>
    <w:sectPr w:rsidR="004236A1" w:rsidRPr="00246500" w:rsidSect="000E24B8">
      <w:footerReference w:type="default" r:id="rId27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60C274" w14:textId="77777777" w:rsidR="00DA691F" w:rsidRDefault="00DA691F" w:rsidP="00704D4D">
      <w:pPr>
        <w:spacing w:line="240" w:lineRule="auto"/>
      </w:pPr>
      <w:r>
        <w:separator/>
      </w:r>
    </w:p>
  </w:endnote>
  <w:endnote w:type="continuationSeparator" w:id="0">
    <w:p w14:paraId="7908FF0F" w14:textId="77777777" w:rsidR="00DA691F" w:rsidRDefault="00DA691F" w:rsidP="00704D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4"/>
        <w:szCs w:val="24"/>
      </w:rPr>
      <w:id w:val="358320638"/>
      <w:docPartObj>
        <w:docPartGallery w:val="Page Numbers (Bottom of Page)"/>
        <w:docPartUnique/>
      </w:docPartObj>
    </w:sdtPr>
    <w:sdtContent>
      <w:p w14:paraId="69726879" w14:textId="2CA1F85C" w:rsidR="009B1055" w:rsidRPr="00F01641" w:rsidRDefault="009B1055">
        <w:pPr>
          <w:pStyle w:val="a9"/>
          <w:jc w:val="center"/>
          <w:rPr>
            <w:sz w:val="24"/>
            <w:szCs w:val="24"/>
          </w:rPr>
        </w:pPr>
        <w:r w:rsidRPr="00F01641">
          <w:rPr>
            <w:sz w:val="24"/>
            <w:szCs w:val="24"/>
          </w:rPr>
          <w:fldChar w:fldCharType="begin"/>
        </w:r>
        <w:r w:rsidRPr="00F01641">
          <w:rPr>
            <w:sz w:val="24"/>
            <w:szCs w:val="24"/>
          </w:rPr>
          <w:instrText>PAGE   \* MERGEFORMAT</w:instrText>
        </w:r>
        <w:r w:rsidRPr="00F01641">
          <w:rPr>
            <w:sz w:val="24"/>
            <w:szCs w:val="24"/>
          </w:rPr>
          <w:fldChar w:fldCharType="separate"/>
        </w:r>
        <w:r>
          <w:rPr>
            <w:noProof/>
            <w:sz w:val="24"/>
            <w:szCs w:val="24"/>
          </w:rPr>
          <w:t>25</w:t>
        </w:r>
        <w:r w:rsidRPr="00F01641">
          <w:rPr>
            <w:sz w:val="24"/>
            <w:szCs w:val="24"/>
          </w:rPr>
          <w:fldChar w:fldCharType="end"/>
        </w:r>
      </w:p>
    </w:sdtContent>
  </w:sdt>
  <w:p w14:paraId="08224D17" w14:textId="77777777" w:rsidR="009B1055" w:rsidRPr="00F01641" w:rsidRDefault="009B1055">
    <w:pPr>
      <w:pStyle w:val="a9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88CFF4" w14:textId="77777777" w:rsidR="00DA691F" w:rsidRDefault="00DA691F" w:rsidP="00704D4D">
      <w:pPr>
        <w:spacing w:line="240" w:lineRule="auto"/>
      </w:pPr>
      <w:r>
        <w:separator/>
      </w:r>
    </w:p>
  </w:footnote>
  <w:footnote w:type="continuationSeparator" w:id="0">
    <w:p w14:paraId="005D9F4A" w14:textId="77777777" w:rsidR="00DA691F" w:rsidRDefault="00DA691F" w:rsidP="00704D4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34C05"/>
    <w:multiLevelType w:val="hybridMultilevel"/>
    <w:tmpl w:val="34923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C3971"/>
    <w:multiLevelType w:val="hybridMultilevel"/>
    <w:tmpl w:val="DFF8E632"/>
    <w:lvl w:ilvl="0" w:tplc="75BC0B4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8654840"/>
    <w:multiLevelType w:val="hybridMultilevel"/>
    <w:tmpl w:val="E9EEF65E"/>
    <w:lvl w:ilvl="0" w:tplc="75BC0B4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D15159"/>
    <w:multiLevelType w:val="hybridMultilevel"/>
    <w:tmpl w:val="87484C28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76330E"/>
    <w:multiLevelType w:val="multilevel"/>
    <w:tmpl w:val="A882EE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6501EB5"/>
    <w:multiLevelType w:val="hybridMultilevel"/>
    <w:tmpl w:val="3DA08264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67C3545"/>
    <w:multiLevelType w:val="hybridMultilevel"/>
    <w:tmpl w:val="B6E058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9CE2FC6"/>
    <w:multiLevelType w:val="hybridMultilevel"/>
    <w:tmpl w:val="A61E74FA"/>
    <w:lvl w:ilvl="0" w:tplc="65722EB8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DFC0A55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4DD7C70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95E2895"/>
    <w:multiLevelType w:val="hybridMultilevel"/>
    <w:tmpl w:val="B612523C"/>
    <w:lvl w:ilvl="0" w:tplc="730E4B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A583915"/>
    <w:multiLevelType w:val="hybridMultilevel"/>
    <w:tmpl w:val="4B4026D2"/>
    <w:lvl w:ilvl="0" w:tplc="730E4B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A655AB"/>
    <w:multiLevelType w:val="hybridMultilevel"/>
    <w:tmpl w:val="98742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B1504D0"/>
    <w:multiLevelType w:val="hybridMultilevel"/>
    <w:tmpl w:val="9A44B6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F8217B3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35009C7"/>
    <w:multiLevelType w:val="hybridMultilevel"/>
    <w:tmpl w:val="93A49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FD6B49"/>
    <w:multiLevelType w:val="hybridMultilevel"/>
    <w:tmpl w:val="BBD0B8D8"/>
    <w:lvl w:ilvl="0" w:tplc="5298103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4AD3405E"/>
    <w:multiLevelType w:val="hybridMultilevel"/>
    <w:tmpl w:val="2556A0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F6F13F6"/>
    <w:multiLevelType w:val="hybridMultilevel"/>
    <w:tmpl w:val="E8C431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47C61FA"/>
    <w:multiLevelType w:val="hybridMultilevel"/>
    <w:tmpl w:val="0FF211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4D402F8"/>
    <w:multiLevelType w:val="hybridMultilevel"/>
    <w:tmpl w:val="28CEB4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7F17E5B"/>
    <w:multiLevelType w:val="hybridMultilevel"/>
    <w:tmpl w:val="D474F174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AAD5938"/>
    <w:multiLevelType w:val="hybridMultilevel"/>
    <w:tmpl w:val="037868B8"/>
    <w:lvl w:ilvl="0" w:tplc="730E4B4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CFD1977"/>
    <w:multiLevelType w:val="hybridMultilevel"/>
    <w:tmpl w:val="DDF8027C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60892276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639F2615"/>
    <w:multiLevelType w:val="hybridMultilevel"/>
    <w:tmpl w:val="3DA08264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4142D5B"/>
    <w:multiLevelType w:val="hybridMultilevel"/>
    <w:tmpl w:val="7ED08C5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6F63AE6"/>
    <w:multiLevelType w:val="hybridMultilevel"/>
    <w:tmpl w:val="43DA5AC6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6CD750F6"/>
    <w:multiLevelType w:val="hybridMultilevel"/>
    <w:tmpl w:val="6518B7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789A0F45"/>
    <w:multiLevelType w:val="hybridMultilevel"/>
    <w:tmpl w:val="966C2C90"/>
    <w:lvl w:ilvl="0" w:tplc="0D18C2CA">
      <w:start w:val="1"/>
      <w:numFmt w:val="decimal"/>
      <w:pStyle w:val="MTDisplayEquation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7BB94B02"/>
    <w:multiLevelType w:val="hybridMultilevel"/>
    <w:tmpl w:val="A2F642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6"/>
  </w:num>
  <w:num w:numId="2">
    <w:abstractNumId w:val="22"/>
  </w:num>
  <w:num w:numId="3">
    <w:abstractNumId w:val="1"/>
  </w:num>
  <w:num w:numId="4">
    <w:abstractNumId w:val="24"/>
  </w:num>
  <w:num w:numId="5">
    <w:abstractNumId w:val="2"/>
  </w:num>
  <w:num w:numId="6">
    <w:abstractNumId w:val="3"/>
  </w:num>
  <w:num w:numId="7">
    <w:abstractNumId w:val="31"/>
  </w:num>
  <w:num w:numId="8">
    <w:abstractNumId w:val="13"/>
  </w:num>
  <w:num w:numId="9">
    <w:abstractNumId w:val="7"/>
  </w:num>
  <w:num w:numId="10">
    <w:abstractNumId w:val="21"/>
  </w:num>
  <w:num w:numId="11">
    <w:abstractNumId w:val="12"/>
  </w:num>
  <w:num w:numId="12">
    <w:abstractNumId w:val="18"/>
  </w:num>
  <w:num w:numId="13">
    <w:abstractNumId w:val="20"/>
  </w:num>
  <w:num w:numId="14">
    <w:abstractNumId w:val="19"/>
  </w:num>
  <w:num w:numId="15">
    <w:abstractNumId w:val="11"/>
  </w:num>
  <w:num w:numId="16">
    <w:abstractNumId w:val="23"/>
  </w:num>
  <w:num w:numId="17">
    <w:abstractNumId w:val="29"/>
  </w:num>
  <w:num w:numId="18">
    <w:abstractNumId w:val="10"/>
  </w:num>
  <w:num w:numId="19">
    <w:abstractNumId w:val="16"/>
  </w:num>
  <w:num w:numId="20">
    <w:abstractNumId w:val="0"/>
  </w:num>
  <w:num w:numId="21">
    <w:abstractNumId w:val="14"/>
  </w:num>
  <w:num w:numId="22">
    <w:abstractNumId w:val="30"/>
  </w:num>
  <w:num w:numId="23">
    <w:abstractNumId w:val="9"/>
  </w:num>
  <w:num w:numId="24">
    <w:abstractNumId w:val="5"/>
  </w:num>
  <w:num w:numId="25">
    <w:abstractNumId w:val="17"/>
  </w:num>
  <w:num w:numId="26">
    <w:abstractNumId w:val="28"/>
  </w:num>
  <w:num w:numId="27">
    <w:abstractNumId w:val="26"/>
  </w:num>
  <w:num w:numId="28">
    <w:abstractNumId w:val="15"/>
  </w:num>
  <w:num w:numId="29">
    <w:abstractNumId w:val="8"/>
  </w:num>
  <w:num w:numId="30">
    <w:abstractNumId w:val="25"/>
  </w:num>
  <w:num w:numId="31">
    <w:abstractNumId w:val="4"/>
  </w:num>
  <w:num w:numId="32">
    <w:abstractNumId w:val="27"/>
  </w:num>
  <w:num w:numId="33">
    <w:abstractNumId w:val="30"/>
  </w:num>
  <w:num w:numId="34">
    <w:abstractNumId w:val="30"/>
  </w:num>
  <w:num w:numId="35">
    <w:abstractNumId w:val="30"/>
  </w:num>
  <w:num w:numId="36">
    <w:abstractNumId w:val="30"/>
  </w:num>
  <w:num w:numId="37">
    <w:abstractNumId w:val="30"/>
  </w:num>
  <w:num w:numId="38">
    <w:abstractNumId w:val="30"/>
  </w:num>
  <w:num w:numId="39">
    <w:abstractNumId w:val="30"/>
  </w:num>
  <w:num w:numId="40">
    <w:abstractNumId w:val="30"/>
  </w:num>
  <w:num w:numId="41">
    <w:abstractNumId w:val="30"/>
  </w:num>
  <w:num w:numId="42">
    <w:abstractNumId w:val="30"/>
    <w:lvlOverride w:ilvl="0">
      <w:startOverride w:val="1"/>
    </w:lvlOverride>
  </w:num>
  <w:num w:numId="43">
    <w:abstractNumId w:val="30"/>
    <w:lvlOverride w:ilvl="0">
      <w:startOverride w:val="1"/>
    </w:lvlOverride>
  </w:num>
  <w:num w:numId="44">
    <w:abstractNumId w:val="30"/>
    <w:lvlOverride w:ilvl="0">
      <w:startOverride w:val="1"/>
    </w:lvlOverride>
  </w:num>
  <w:num w:numId="45">
    <w:abstractNumId w:val="3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4BF7"/>
    <w:rsid w:val="00001020"/>
    <w:rsid w:val="00001CAF"/>
    <w:rsid w:val="0000580C"/>
    <w:rsid w:val="000065B8"/>
    <w:rsid w:val="000073A9"/>
    <w:rsid w:val="00011D4C"/>
    <w:rsid w:val="000137BD"/>
    <w:rsid w:val="00013DB9"/>
    <w:rsid w:val="00015A18"/>
    <w:rsid w:val="00020566"/>
    <w:rsid w:val="0002122C"/>
    <w:rsid w:val="00021412"/>
    <w:rsid w:val="00026F55"/>
    <w:rsid w:val="00030332"/>
    <w:rsid w:val="00030D88"/>
    <w:rsid w:val="000357E6"/>
    <w:rsid w:val="00035CC9"/>
    <w:rsid w:val="00054EDE"/>
    <w:rsid w:val="0005636F"/>
    <w:rsid w:val="00064DB5"/>
    <w:rsid w:val="00073996"/>
    <w:rsid w:val="00075270"/>
    <w:rsid w:val="00082821"/>
    <w:rsid w:val="00083E59"/>
    <w:rsid w:val="00090E68"/>
    <w:rsid w:val="00092F08"/>
    <w:rsid w:val="000932A6"/>
    <w:rsid w:val="00096120"/>
    <w:rsid w:val="00096A01"/>
    <w:rsid w:val="000A10CC"/>
    <w:rsid w:val="000B2606"/>
    <w:rsid w:val="000B2661"/>
    <w:rsid w:val="000B2CEA"/>
    <w:rsid w:val="000C222F"/>
    <w:rsid w:val="000D10DB"/>
    <w:rsid w:val="000D152F"/>
    <w:rsid w:val="000D2CE8"/>
    <w:rsid w:val="000D6DFD"/>
    <w:rsid w:val="000E24B8"/>
    <w:rsid w:val="000E555A"/>
    <w:rsid w:val="000F0649"/>
    <w:rsid w:val="000F0B74"/>
    <w:rsid w:val="000F3539"/>
    <w:rsid w:val="000F6D72"/>
    <w:rsid w:val="0010292E"/>
    <w:rsid w:val="001109AD"/>
    <w:rsid w:val="001212FC"/>
    <w:rsid w:val="00123D28"/>
    <w:rsid w:val="00126449"/>
    <w:rsid w:val="00127842"/>
    <w:rsid w:val="001306BA"/>
    <w:rsid w:val="00130CB1"/>
    <w:rsid w:val="00133A94"/>
    <w:rsid w:val="00136533"/>
    <w:rsid w:val="00142871"/>
    <w:rsid w:val="00143817"/>
    <w:rsid w:val="00156714"/>
    <w:rsid w:val="001575BB"/>
    <w:rsid w:val="00165FD6"/>
    <w:rsid w:val="00166D0C"/>
    <w:rsid w:val="00166E4D"/>
    <w:rsid w:val="0016720E"/>
    <w:rsid w:val="001672C0"/>
    <w:rsid w:val="00167963"/>
    <w:rsid w:val="00170F2D"/>
    <w:rsid w:val="00175127"/>
    <w:rsid w:val="00176FDF"/>
    <w:rsid w:val="00181983"/>
    <w:rsid w:val="00190A3E"/>
    <w:rsid w:val="00192487"/>
    <w:rsid w:val="00193E16"/>
    <w:rsid w:val="001A17B6"/>
    <w:rsid w:val="001A59EC"/>
    <w:rsid w:val="001A5F01"/>
    <w:rsid w:val="001B4769"/>
    <w:rsid w:val="001C1229"/>
    <w:rsid w:val="001C3188"/>
    <w:rsid w:val="001D0B9C"/>
    <w:rsid w:val="001D182F"/>
    <w:rsid w:val="001D3E88"/>
    <w:rsid w:val="001D491D"/>
    <w:rsid w:val="001E02F4"/>
    <w:rsid w:val="001E0F1C"/>
    <w:rsid w:val="001E5136"/>
    <w:rsid w:val="00202535"/>
    <w:rsid w:val="00204CB0"/>
    <w:rsid w:val="002118A9"/>
    <w:rsid w:val="00211A96"/>
    <w:rsid w:val="0021461A"/>
    <w:rsid w:val="00214CF8"/>
    <w:rsid w:val="00225B9C"/>
    <w:rsid w:val="00240CE2"/>
    <w:rsid w:val="00241B6D"/>
    <w:rsid w:val="00243206"/>
    <w:rsid w:val="00243E87"/>
    <w:rsid w:val="00246500"/>
    <w:rsid w:val="00274659"/>
    <w:rsid w:val="00277AFE"/>
    <w:rsid w:val="00292AE7"/>
    <w:rsid w:val="00292B47"/>
    <w:rsid w:val="00294902"/>
    <w:rsid w:val="002A3412"/>
    <w:rsid w:val="002B438A"/>
    <w:rsid w:val="002B4935"/>
    <w:rsid w:val="002B4A73"/>
    <w:rsid w:val="002C01B9"/>
    <w:rsid w:val="002C45F9"/>
    <w:rsid w:val="002D2A07"/>
    <w:rsid w:val="002E2C52"/>
    <w:rsid w:val="002E3496"/>
    <w:rsid w:val="002E603B"/>
    <w:rsid w:val="002F47E5"/>
    <w:rsid w:val="0030146A"/>
    <w:rsid w:val="00302354"/>
    <w:rsid w:val="00302743"/>
    <w:rsid w:val="00305E44"/>
    <w:rsid w:val="00307617"/>
    <w:rsid w:val="003121CC"/>
    <w:rsid w:val="00312653"/>
    <w:rsid w:val="00312785"/>
    <w:rsid w:val="003172FF"/>
    <w:rsid w:val="00325D23"/>
    <w:rsid w:val="0032721F"/>
    <w:rsid w:val="00331EFE"/>
    <w:rsid w:val="00333B13"/>
    <w:rsid w:val="0033511B"/>
    <w:rsid w:val="003376BA"/>
    <w:rsid w:val="0034463A"/>
    <w:rsid w:val="00344644"/>
    <w:rsid w:val="00347F60"/>
    <w:rsid w:val="0035081C"/>
    <w:rsid w:val="003556AD"/>
    <w:rsid w:val="00356239"/>
    <w:rsid w:val="00370941"/>
    <w:rsid w:val="00376D1F"/>
    <w:rsid w:val="00377513"/>
    <w:rsid w:val="003814A9"/>
    <w:rsid w:val="00382CAE"/>
    <w:rsid w:val="003859D6"/>
    <w:rsid w:val="00391EE0"/>
    <w:rsid w:val="003921D7"/>
    <w:rsid w:val="00392300"/>
    <w:rsid w:val="00396B3E"/>
    <w:rsid w:val="003A5A44"/>
    <w:rsid w:val="003B0723"/>
    <w:rsid w:val="003B542C"/>
    <w:rsid w:val="003B6AFA"/>
    <w:rsid w:val="003B6F1E"/>
    <w:rsid w:val="003B7DFC"/>
    <w:rsid w:val="003C32D6"/>
    <w:rsid w:val="003C7381"/>
    <w:rsid w:val="003C761D"/>
    <w:rsid w:val="003D3F14"/>
    <w:rsid w:val="003E3912"/>
    <w:rsid w:val="003E46F0"/>
    <w:rsid w:val="003E6292"/>
    <w:rsid w:val="003F4016"/>
    <w:rsid w:val="003F4DA4"/>
    <w:rsid w:val="003F5312"/>
    <w:rsid w:val="003F6308"/>
    <w:rsid w:val="003F6D39"/>
    <w:rsid w:val="00407CCC"/>
    <w:rsid w:val="00410289"/>
    <w:rsid w:val="004236A1"/>
    <w:rsid w:val="004344C3"/>
    <w:rsid w:val="00436F35"/>
    <w:rsid w:val="00440D37"/>
    <w:rsid w:val="00441100"/>
    <w:rsid w:val="004415DD"/>
    <w:rsid w:val="00441A07"/>
    <w:rsid w:val="004432F7"/>
    <w:rsid w:val="00444CB7"/>
    <w:rsid w:val="00445ABD"/>
    <w:rsid w:val="00446A97"/>
    <w:rsid w:val="00446EFA"/>
    <w:rsid w:val="00451F10"/>
    <w:rsid w:val="004544C7"/>
    <w:rsid w:val="004546FF"/>
    <w:rsid w:val="004561E2"/>
    <w:rsid w:val="00456994"/>
    <w:rsid w:val="00456B59"/>
    <w:rsid w:val="0045704E"/>
    <w:rsid w:val="00463DD1"/>
    <w:rsid w:val="00464807"/>
    <w:rsid w:val="00464AFE"/>
    <w:rsid w:val="004752A6"/>
    <w:rsid w:val="004762CA"/>
    <w:rsid w:val="00490862"/>
    <w:rsid w:val="00493B52"/>
    <w:rsid w:val="004947DD"/>
    <w:rsid w:val="004952FE"/>
    <w:rsid w:val="00496B8F"/>
    <w:rsid w:val="004A2101"/>
    <w:rsid w:val="004A238A"/>
    <w:rsid w:val="004A2A09"/>
    <w:rsid w:val="004A2ACB"/>
    <w:rsid w:val="004A591C"/>
    <w:rsid w:val="004B6397"/>
    <w:rsid w:val="004B67FF"/>
    <w:rsid w:val="004C23F7"/>
    <w:rsid w:val="004C56A7"/>
    <w:rsid w:val="004C5ED2"/>
    <w:rsid w:val="004C6222"/>
    <w:rsid w:val="004D5408"/>
    <w:rsid w:val="004D7181"/>
    <w:rsid w:val="004E035B"/>
    <w:rsid w:val="004E175E"/>
    <w:rsid w:val="004E24EC"/>
    <w:rsid w:val="004E3133"/>
    <w:rsid w:val="004E74A8"/>
    <w:rsid w:val="004F055B"/>
    <w:rsid w:val="004F45D9"/>
    <w:rsid w:val="004F4EC9"/>
    <w:rsid w:val="004F5F3B"/>
    <w:rsid w:val="0050251C"/>
    <w:rsid w:val="00504EA3"/>
    <w:rsid w:val="00505F9C"/>
    <w:rsid w:val="005062E1"/>
    <w:rsid w:val="00506704"/>
    <w:rsid w:val="00507E95"/>
    <w:rsid w:val="00510493"/>
    <w:rsid w:val="005147BB"/>
    <w:rsid w:val="005150A0"/>
    <w:rsid w:val="00521F5B"/>
    <w:rsid w:val="00522569"/>
    <w:rsid w:val="0052283E"/>
    <w:rsid w:val="0053249A"/>
    <w:rsid w:val="00535ABB"/>
    <w:rsid w:val="005401B8"/>
    <w:rsid w:val="005417FD"/>
    <w:rsid w:val="00543553"/>
    <w:rsid w:val="0054493D"/>
    <w:rsid w:val="00546A0E"/>
    <w:rsid w:val="00557C77"/>
    <w:rsid w:val="0056453F"/>
    <w:rsid w:val="00565CD6"/>
    <w:rsid w:val="00570DD5"/>
    <w:rsid w:val="0057131F"/>
    <w:rsid w:val="005732AA"/>
    <w:rsid w:val="00573407"/>
    <w:rsid w:val="00573875"/>
    <w:rsid w:val="00575A46"/>
    <w:rsid w:val="00575ECF"/>
    <w:rsid w:val="00580064"/>
    <w:rsid w:val="00583E6D"/>
    <w:rsid w:val="00593654"/>
    <w:rsid w:val="00596456"/>
    <w:rsid w:val="00597C8B"/>
    <w:rsid w:val="005A0D81"/>
    <w:rsid w:val="005A19EE"/>
    <w:rsid w:val="005A28E8"/>
    <w:rsid w:val="005A5F29"/>
    <w:rsid w:val="005A609D"/>
    <w:rsid w:val="005A67C7"/>
    <w:rsid w:val="005A7EBC"/>
    <w:rsid w:val="005B136C"/>
    <w:rsid w:val="005B16B9"/>
    <w:rsid w:val="005B2510"/>
    <w:rsid w:val="005B4989"/>
    <w:rsid w:val="005B7AD1"/>
    <w:rsid w:val="005C1874"/>
    <w:rsid w:val="005D16A0"/>
    <w:rsid w:val="005D3205"/>
    <w:rsid w:val="005D442B"/>
    <w:rsid w:val="005D649B"/>
    <w:rsid w:val="005D7F3D"/>
    <w:rsid w:val="005F3E2C"/>
    <w:rsid w:val="005F573E"/>
    <w:rsid w:val="005F5EA1"/>
    <w:rsid w:val="00603A06"/>
    <w:rsid w:val="00604BE9"/>
    <w:rsid w:val="00607FA0"/>
    <w:rsid w:val="00622DCF"/>
    <w:rsid w:val="00631D0D"/>
    <w:rsid w:val="00632D14"/>
    <w:rsid w:val="00641863"/>
    <w:rsid w:val="00641E17"/>
    <w:rsid w:val="0064783F"/>
    <w:rsid w:val="006551D0"/>
    <w:rsid w:val="0065702F"/>
    <w:rsid w:val="0065742E"/>
    <w:rsid w:val="00660593"/>
    <w:rsid w:val="0066417B"/>
    <w:rsid w:val="00683911"/>
    <w:rsid w:val="00684E66"/>
    <w:rsid w:val="00685794"/>
    <w:rsid w:val="0069496A"/>
    <w:rsid w:val="006A0DF1"/>
    <w:rsid w:val="006A31D2"/>
    <w:rsid w:val="006B31D2"/>
    <w:rsid w:val="006C0E41"/>
    <w:rsid w:val="006C1897"/>
    <w:rsid w:val="006C2CBC"/>
    <w:rsid w:val="006C3026"/>
    <w:rsid w:val="006C4B82"/>
    <w:rsid w:val="006C4CDF"/>
    <w:rsid w:val="006D05E2"/>
    <w:rsid w:val="006D11AD"/>
    <w:rsid w:val="006D3742"/>
    <w:rsid w:val="006D797B"/>
    <w:rsid w:val="006E04EE"/>
    <w:rsid w:val="006E1F4F"/>
    <w:rsid w:val="006E3245"/>
    <w:rsid w:val="006F4D0A"/>
    <w:rsid w:val="006F7005"/>
    <w:rsid w:val="006F71A0"/>
    <w:rsid w:val="006F7BF9"/>
    <w:rsid w:val="007006E7"/>
    <w:rsid w:val="00700A01"/>
    <w:rsid w:val="00701683"/>
    <w:rsid w:val="00704D4D"/>
    <w:rsid w:val="00707808"/>
    <w:rsid w:val="007122CC"/>
    <w:rsid w:val="007239BE"/>
    <w:rsid w:val="007255B0"/>
    <w:rsid w:val="00727107"/>
    <w:rsid w:val="00731F39"/>
    <w:rsid w:val="0073245D"/>
    <w:rsid w:val="00732A92"/>
    <w:rsid w:val="00735BA1"/>
    <w:rsid w:val="0073747B"/>
    <w:rsid w:val="00740951"/>
    <w:rsid w:val="007454AD"/>
    <w:rsid w:val="0074611A"/>
    <w:rsid w:val="00746AC7"/>
    <w:rsid w:val="007509FA"/>
    <w:rsid w:val="00752E40"/>
    <w:rsid w:val="00760628"/>
    <w:rsid w:val="00772BA6"/>
    <w:rsid w:val="007750FB"/>
    <w:rsid w:val="0078243D"/>
    <w:rsid w:val="00782F0E"/>
    <w:rsid w:val="0078356A"/>
    <w:rsid w:val="007843B1"/>
    <w:rsid w:val="00784B20"/>
    <w:rsid w:val="00787280"/>
    <w:rsid w:val="007944DC"/>
    <w:rsid w:val="007952B1"/>
    <w:rsid w:val="00795C8A"/>
    <w:rsid w:val="007A0F34"/>
    <w:rsid w:val="007A7551"/>
    <w:rsid w:val="007B0058"/>
    <w:rsid w:val="007C01CD"/>
    <w:rsid w:val="007C2218"/>
    <w:rsid w:val="007C39BE"/>
    <w:rsid w:val="007C5805"/>
    <w:rsid w:val="007D3DC6"/>
    <w:rsid w:val="007D5043"/>
    <w:rsid w:val="007E1D42"/>
    <w:rsid w:val="007E700D"/>
    <w:rsid w:val="007F697A"/>
    <w:rsid w:val="00801CE6"/>
    <w:rsid w:val="00805F51"/>
    <w:rsid w:val="00807C18"/>
    <w:rsid w:val="00811242"/>
    <w:rsid w:val="00813B7D"/>
    <w:rsid w:val="008144CB"/>
    <w:rsid w:val="00815666"/>
    <w:rsid w:val="00815E51"/>
    <w:rsid w:val="00816966"/>
    <w:rsid w:val="00823CC7"/>
    <w:rsid w:val="00825EDD"/>
    <w:rsid w:val="00826679"/>
    <w:rsid w:val="00831389"/>
    <w:rsid w:val="008426BC"/>
    <w:rsid w:val="00843C35"/>
    <w:rsid w:val="00844DFD"/>
    <w:rsid w:val="008455D4"/>
    <w:rsid w:val="0084599F"/>
    <w:rsid w:val="008461D3"/>
    <w:rsid w:val="00850A87"/>
    <w:rsid w:val="008511A7"/>
    <w:rsid w:val="008531FD"/>
    <w:rsid w:val="008541AC"/>
    <w:rsid w:val="00854B59"/>
    <w:rsid w:val="0086045C"/>
    <w:rsid w:val="008605FD"/>
    <w:rsid w:val="00860C97"/>
    <w:rsid w:val="008816D3"/>
    <w:rsid w:val="008869B4"/>
    <w:rsid w:val="00891714"/>
    <w:rsid w:val="008A2583"/>
    <w:rsid w:val="008A6603"/>
    <w:rsid w:val="008A70A7"/>
    <w:rsid w:val="008B33CE"/>
    <w:rsid w:val="008B4615"/>
    <w:rsid w:val="008B71D3"/>
    <w:rsid w:val="008C2F89"/>
    <w:rsid w:val="008C7505"/>
    <w:rsid w:val="008D3928"/>
    <w:rsid w:val="008D734E"/>
    <w:rsid w:val="008D762B"/>
    <w:rsid w:val="008D796C"/>
    <w:rsid w:val="008E3732"/>
    <w:rsid w:val="008E5AB1"/>
    <w:rsid w:val="008F1743"/>
    <w:rsid w:val="009108C3"/>
    <w:rsid w:val="009115DC"/>
    <w:rsid w:val="00913361"/>
    <w:rsid w:val="00920748"/>
    <w:rsid w:val="00925297"/>
    <w:rsid w:val="0093180B"/>
    <w:rsid w:val="00940B28"/>
    <w:rsid w:val="009455A7"/>
    <w:rsid w:val="00952285"/>
    <w:rsid w:val="0095298B"/>
    <w:rsid w:val="00955538"/>
    <w:rsid w:val="00957E32"/>
    <w:rsid w:val="00961D5B"/>
    <w:rsid w:val="009649ED"/>
    <w:rsid w:val="0096558E"/>
    <w:rsid w:val="00971C16"/>
    <w:rsid w:val="00975AFF"/>
    <w:rsid w:val="00975CC1"/>
    <w:rsid w:val="00983C4B"/>
    <w:rsid w:val="00992F44"/>
    <w:rsid w:val="009B1055"/>
    <w:rsid w:val="009B1361"/>
    <w:rsid w:val="009B595E"/>
    <w:rsid w:val="009B76A4"/>
    <w:rsid w:val="009C5741"/>
    <w:rsid w:val="009C6BCF"/>
    <w:rsid w:val="009D250C"/>
    <w:rsid w:val="009D7681"/>
    <w:rsid w:val="009E254F"/>
    <w:rsid w:val="009E5180"/>
    <w:rsid w:val="009E7EDA"/>
    <w:rsid w:val="009F0832"/>
    <w:rsid w:val="009F3C75"/>
    <w:rsid w:val="009F65BA"/>
    <w:rsid w:val="00A002AB"/>
    <w:rsid w:val="00A00691"/>
    <w:rsid w:val="00A00B77"/>
    <w:rsid w:val="00A036C6"/>
    <w:rsid w:val="00A07AF7"/>
    <w:rsid w:val="00A16081"/>
    <w:rsid w:val="00A17661"/>
    <w:rsid w:val="00A23BAF"/>
    <w:rsid w:val="00A26C68"/>
    <w:rsid w:val="00A27B28"/>
    <w:rsid w:val="00A40522"/>
    <w:rsid w:val="00A45C12"/>
    <w:rsid w:val="00A46298"/>
    <w:rsid w:val="00A53907"/>
    <w:rsid w:val="00A53FEF"/>
    <w:rsid w:val="00A571F9"/>
    <w:rsid w:val="00A6092E"/>
    <w:rsid w:val="00A62BE4"/>
    <w:rsid w:val="00A70427"/>
    <w:rsid w:val="00A71D72"/>
    <w:rsid w:val="00A71EC5"/>
    <w:rsid w:val="00A7679A"/>
    <w:rsid w:val="00A77D99"/>
    <w:rsid w:val="00A81467"/>
    <w:rsid w:val="00A824C7"/>
    <w:rsid w:val="00A87A39"/>
    <w:rsid w:val="00A925F8"/>
    <w:rsid w:val="00A93A23"/>
    <w:rsid w:val="00A94AAF"/>
    <w:rsid w:val="00A94D48"/>
    <w:rsid w:val="00AA5097"/>
    <w:rsid w:val="00AA6ACD"/>
    <w:rsid w:val="00AB101F"/>
    <w:rsid w:val="00AC3868"/>
    <w:rsid w:val="00AD2872"/>
    <w:rsid w:val="00AD2D33"/>
    <w:rsid w:val="00AE0C7B"/>
    <w:rsid w:val="00AE28D1"/>
    <w:rsid w:val="00AF0BEA"/>
    <w:rsid w:val="00AF5783"/>
    <w:rsid w:val="00AF5D1A"/>
    <w:rsid w:val="00AF6962"/>
    <w:rsid w:val="00AF6E09"/>
    <w:rsid w:val="00AF7B1D"/>
    <w:rsid w:val="00B0508D"/>
    <w:rsid w:val="00B113D5"/>
    <w:rsid w:val="00B15BA2"/>
    <w:rsid w:val="00B24CC3"/>
    <w:rsid w:val="00B272F1"/>
    <w:rsid w:val="00B27661"/>
    <w:rsid w:val="00B32B51"/>
    <w:rsid w:val="00B33FE1"/>
    <w:rsid w:val="00B356DC"/>
    <w:rsid w:val="00B424CC"/>
    <w:rsid w:val="00B432A2"/>
    <w:rsid w:val="00B45181"/>
    <w:rsid w:val="00B451C5"/>
    <w:rsid w:val="00B51783"/>
    <w:rsid w:val="00B51C08"/>
    <w:rsid w:val="00B671B5"/>
    <w:rsid w:val="00B67D01"/>
    <w:rsid w:val="00B813B6"/>
    <w:rsid w:val="00B81C63"/>
    <w:rsid w:val="00B83ED3"/>
    <w:rsid w:val="00B84BF7"/>
    <w:rsid w:val="00B8668C"/>
    <w:rsid w:val="00B952F7"/>
    <w:rsid w:val="00BA0BD2"/>
    <w:rsid w:val="00BA14D3"/>
    <w:rsid w:val="00BA1947"/>
    <w:rsid w:val="00BA3A76"/>
    <w:rsid w:val="00BA4382"/>
    <w:rsid w:val="00BA63F7"/>
    <w:rsid w:val="00BA7C6B"/>
    <w:rsid w:val="00BB2118"/>
    <w:rsid w:val="00BB3993"/>
    <w:rsid w:val="00BB419B"/>
    <w:rsid w:val="00BB4878"/>
    <w:rsid w:val="00BC1B76"/>
    <w:rsid w:val="00BD281F"/>
    <w:rsid w:val="00BD590D"/>
    <w:rsid w:val="00BE0032"/>
    <w:rsid w:val="00BE1A37"/>
    <w:rsid w:val="00BE42F1"/>
    <w:rsid w:val="00BE5660"/>
    <w:rsid w:val="00BE6499"/>
    <w:rsid w:val="00BF0E87"/>
    <w:rsid w:val="00BF1EF8"/>
    <w:rsid w:val="00C03B55"/>
    <w:rsid w:val="00C06300"/>
    <w:rsid w:val="00C064A5"/>
    <w:rsid w:val="00C11D33"/>
    <w:rsid w:val="00C1584A"/>
    <w:rsid w:val="00C2511D"/>
    <w:rsid w:val="00C2589C"/>
    <w:rsid w:val="00C25F20"/>
    <w:rsid w:val="00C261B4"/>
    <w:rsid w:val="00C3116E"/>
    <w:rsid w:val="00C405E0"/>
    <w:rsid w:val="00C439F5"/>
    <w:rsid w:val="00C46A85"/>
    <w:rsid w:val="00C52688"/>
    <w:rsid w:val="00C533F0"/>
    <w:rsid w:val="00C56119"/>
    <w:rsid w:val="00C61FF0"/>
    <w:rsid w:val="00C71D04"/>
    <w:rsid w:val="00C73AD4"/>
    <w:rsid w:val="00C85EC6"/>
    <w:rsid w:val="00C86EBB"/>
    <w:rsid w:val="00C96328"/>
    <w:rsid w:val="00CA0211"/>
    <w:rsid w:val="00CA5A85"/>
    <w:rsid w:val="00CA7B2D"/>
    <w:rsid w:val="00CB238B"/>
    <w:rsid w:val="00CB46EF"/>
    <w:rsid w:val="00CB4F8B"/>
    <w:rsid w:val="00CB584F"/>
    <w:rsid w:val="00CB5C37"/>
    <w:rsid w:val="00CC38BF"/>
    <w:rsid w:val="00CC5F15"/>
    <w:rsid w:val="00CD52D1"/>
    <w:rsid w:val="00CE0D79"/>
    <w:rsid w:val="00CE1296"/>
    <w:rsid w:val="00CE3994"/>
    <w:rsid w:val="00CE3BCE"/>
    <w:rsid w:val="00CE6398"/>
    <w:rsid w:val="00CF1493"/>
    <w:rsid w:val="00CF1AD1"/>
    <w:rsid w:val="00CF5D69"/>
    <w:rsid w:val="00D07069"/>
    <w:rsid w:val="00D0725F"/>
    <w:rsid w:val="00D1264C"/>
    <w:rsid w:val="00D15B86"/>
    <w:rsid w:val="00D22429"/>
    <w:rsid w:val="00D22562"/>
    <w:rsid w:val="00D2466F"/>
    <w:rsid w:val="00D274C9"/>
    <w:rsid w:val="00D30D95"/>
    <w:rsid w:val="00D3178F"/>
    <w:rsid w:val="00D36CBB"/>
    <w:rsid w:val="00D36CE4"/>
    <w:rsid w:val="00D426C7"/>
    <w:rsid w:val="00D44149"/>
    <w:rsid w:val="00D448DE"/>
    <w:rsid w:val="00D44B21"/>
    <w:rsid w:val="00D46DBE"/>
    <w:rsid w:val="00D512F9"/>
    <w:rsid w:val="00D5178A"/>
    <w:rsid w:val="00D56DE3"/>
    <w:rsid w:val="00D61E3D"/>
    <w:rsid w:val="00D655C5"/>
    <w:rsid w:val="00D74A0B"/>
    <w:rsid w:val="00D82428"/>
    <w:rsid w:val="00D935AF"/>
    <w:rsid w:val="00DA17CD"/>
    <w:rsid w:val="00DA56F2"/>
    <w:rsid w:val="00DA691F"/>
    <w:rsid w:val="00DC3529"/>
    <w:rsid w:val="00DC3987"/>
    <w:rsid w:val="00DC4888"/>
    <w:rsid w:val="00DD7FF1"/>
    <w:rsid w:val="00DE2C32"/>
    <w:rsid w:val="00DE2D0F"/>
    <w:rsid w:val="00DE2F53"/>
    <w:rsid w:val="00DE6398"/>
    <w:rsid w:val="00DE6CBE"/>
    <w:rsid w:val="00DE6D59"/>
    <w:rsid w:val="00DF1734"/>
    <w:rsid w:val="00DF41BB"/>
    <w:rsid w:val="00DF761F"/>
    <w:rsid w:val="00E211BD"/>
    <w:rsid w:val="00E21250"/>
    <w:rsid w:val="00E2299D"/>
    <w:rsid w:val="00E26BC7"/>
    <w:rsid w:val="00E32993"/>
    <w:rsid w:val="00E44327"/>
    <w:rsid w:val="00E63D93"/>
    <w:rsid w:val="00E63F4A"/>
    <w:rsid w:val="00E6633E"/>
    <w:rsid w:val="00E7091B"/>
    <w:rsid w:val="00E71AC8"/>
    <w:rsid w:val="00E73B10"/>
    <w:rsid w:val="00E743ED"/>
    <w:rsid w:val="00E841C6"/>
    <w:rsid w:val="00E85AF2"/>
    <w:rsid w:val="00E9433F"/>
    <w:rsid w:val="00EA0214"/>
    <w:rsid w:val="00EA5DD2"/>
    <w:rsid w:val="00EB47E2"/>
    <w:rsid w:val="00EC5C8F"/>
    <w:rsid w:val="00EC64B2"/>
    <w:rsid w:val="00ED18F1"/>
    <w:rsid w:val="00ED30A3"/>
    <w:rsid w:val="00ED59E5"/>
    <w:rsid w:val="00ED5C80"/>
    <w:rsid w:val="00EE702A"/>
    <w:rsid w:val="00F01641"/>
    <w:rsid w:val="00F03D7F"/>
    <w:rsid w:val="00F10BB9"/>
    <w:rsid w:val="00F11152"/>
    <w:rsid w:val="00F173E3"/>
    <w:rsid w:val="00F30163"/>
    <w:rsid w:val="00F34A79"/>
    <w:rsid w:val="00F40AAE"/>
    <w:rsid w:val="00F419D0"/>
    <w:rsid w:val="00F42B57"/>
    <w:rsid w:val="00F438FA"/>
    <w:rsid w:val="00F43E78"/>
    <w:rsid w:val="00F47FB7"/>
    <w:rsid w:val="00F54B97"/>
    <w:rsid w:val="00F56268"/>
    <w:rsid w:val="00F56FE3"/>
    <w:rsid w:val="00F66FCA"/>
    <w:rsid w:val="00F71E23"/>
    <w:rsid w:val="00F74FD3"/>
    <w:rsid w:val="00F75488"/>
    <w:rsid w:val="00F8157C"/>
    <w:rsid w:val="00F866AF"/>
    <w:rsid w:val="00F87AD8"/>
    <w:rsid w:val="00F90141"/>
    <w:rsid w:val="00F90870"/>
    <w:rsid w:val="00F93D25"/>
    <w:rsid w:val="00FA2C9E"/>
    <w:rsid w:val="00FA4DF3"/>
    <w:rsid w:val="00FA77C0"/>
    <w:rsid w:val="00FC59FE"/>
    <w:rsid w:val="00FD1813"/>
    <w:rsid w:val="00FD3C84"/>
    <w:rsid w:val="00FD5935"/>
    <w:rsid w:val="00FE376D"/>
    <w:rsid w:val="00FE5C18"/>
    <w:rsid w:val="00FF6B3F"/>
    <w:rsid w:val="00FF7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DD6C59B"/>
  <w15:chartTrackingRefBased/>
  <w15:docId w15:val="{A83D4342-1A78-4B23-8445-FA678CEDE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46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S">
    <w:name w:val="FS. Заголовок"/>
    <w:basedOn w:val="a"/>
    <w:link w:val="FS0"/>
    <w:qFormat/>
    <w:rsid w:val="008B4615"/>
    <w:pPr>
      <w:ind w:firstLine="709"/>
    </w:pPr>
    <w:rPr>
      <w:b/>
    </w:rPr>
  </w:style>
  <w:style w:type="character" w:customStyle="1" w:styleId="FS0">
    <w:name w:val="FS. Заголовок Знак"/>
    <w:basedOn w:val="a0"/>
    <w:link w:val="FS"/>
    <w:rsid w:val="008B4615"/>
    <w:rPr>
      <w:rFonts w:ascii="Times New Roman" w:hAnsi="Times New Roman" w:cs="Times New Roman"/>
      <w:b/>
      <w:sz w:val="28"/>
      <w:szCs w:val="28"/>
    </w:rPr>
  </w:style>
  <w:style w:type="paragraph" w:customStyle="1" w:styleId="FS1">
    <w:name w:val="FS. Название таблицы"/>
    <w:basedOn w:val="a"/>
    <w:link w:val="FS2"/>
    <w:qFormat/>
    <w:rsid w:val="008B4615"/>
    <w:pPr>
      <w:spacing w:after="120" w:line="240" w:lineRule="auto"/>
    </w:pPr>
  </w:style>
  <w:style w:type="character" w:customStyle="1" w:styleId="FS2">
    <w:name w:val="FS. Название таблицы Знак"/>
    <w:basedOn w:val="a0"/>
    <w:link w:val="FS1"/>
    <w:rsid w:val="008B4615"/>
    <w:rPr>
      <w:rFonts w:ascii="Times New Roman" w:hAnsi="Times New Roman" w:cs="Times New Roman"/>
      <w:sz w:val="28"/>
      <w:szCs w:val="28"/>
    </w:rPr>
  </w:style>
  <w:style w:type="paragraph" w:customStyle="1" w:styleId="FS3">
    <w:name w:val="FS. Основной текст"/>
    <w:basedOn w:val="a"/>
    <w:link w:val="FS4"/>
    <w:qFormat/>
    <w:rsid w:val="008B4615"/>
    <w:pPr>
      <w:ind w:firstLine="709"/>
    </w:pPr>
  </w:style>
  <w:style w:type="character" w:customStyle="1" w:styleId="FS4">
    <w:name w:val="FS. Основной текст Знак"/>
    <w:basedOn w:val="a0"/>
    <w:link w:val="FS3"/>
    <w:rsid w:val="008B4615"/>
    <w:rPr>
      <w:rFonts w:ascii="Times New Roman" w:hAnsi="Times New Roman" w:cs="Times New Roman"/>
      <w:sz w:val="28"/>
      <w:szCs w:val="28"/>
    </w:rPr>
  </w:style>
  <w:style w:type="paragraph" w:customStyle="1" w:styleId="FS5">
    <w:name w:val="FS. Подпись рисунка"/>
    <w:basedOn w:val="FS1"/>
    <w:link w:val="FS6"/>
    <w:qFormat/>
    <w:rsid w:val="008B4615"/>
    <w:pPr>
      <w:jc w:val="center"/>
    </w:pPr>
  </w:style>
  <w:style w:type="character" w:customStyle="1" w:styleId="FS6">
    <w:name w:val="FS. Подпись рисунка Знак"/>
    <w:basedOn w:val="FS2"/>
    <w:link w:val="FS5"/>
    <w:rsid w:val="008B4615"/>
    <w:rPr>
      <w:rFonts w:ascii="Times New Roman" w:hAnsi="Times New Roman" w:cs="Times New Roman"/>
      <w:sz w:val="28"/>
      <w:szCs w:val="28"/>
    </w:rPr>
  </w:style>
  <w:style w:type="paragraph" w:customStyle="1" w:styleId="FS7">
    <w:name w:val="FS. Абзац после таблицы"/>
    <w:basedOn w:val="FS3"/>
    <w:link w:val="FS8"/>
    <w:qFormat/>
    <w:rsid w:val="008B4615"/>
    <w:pPr>
      <w:spacing w:before="240"/>
    </w:pPr>
  </w:style>
  <w:style w:type="character" w:customStyle="1" w:styleId="FS8">
    <w:name w:val="FS. Абзац после таблицы Знак"/>
    <w:basedOn w:val="FS4"/>
    <w:link w:val="FS7"/>
    <w:rsid w:val="008B4615"/>
    <w:rPr>
      <w:rFonts w:ascii="Times New Roman" w:hAnsi="Times New Roman" w:cs="Times New Roman"/>
      <w:sz w:val="28"/>
      <w:szCs w:val="28"/>
    </w:rPr>
  </w:style>
  <w:style w:type="paragraph" w:customStyle="1" w:styleId="FS9">
    <w:name w:val="FS. Содержимое таблицы"/>
    <w:basedOn w:val="a"/>
    <w:link w:val="FSa"/>
    <w:qFormat/>
    <w:rsid w:val="008B4615"/>
    <w:pPr>
      <w:spacing w:line="240" w:lineRule="auto"/>
      <w:jc w:val="center"/>
    </w:pPr>
    <w:rPr>
      <w:rFonts w:ascii="Cambria Math" w:hAnsi="Cambria Math"/>
      <w:sz w:val="24"/>
      <w:szCs w:val="24"/>
      <w:lang w:val="en-US"/>
    </w:rPr>
  </w:style>
  <w:style w:type="character" w:customStyle="1" w:styleId="FSa">
    <w:name w:val="FS. Содержимое таблицы Знак"/>
    <w:basedOn w:val="a0"/>
    <w:link w:val="FS9"/>
    <w:rsid w:val="008B4615"/>
    <w:rPr>
      <w:rFonts w:ascii="Cambria Math" w:hAnsi="Cambria Math" w:cs="Times New Roman"/>
      <w:sz w:val="24"/>
      <w:szCs w:val="24"/>
      <w:lang w:val="en-US"/>
    </w:rPr>
  </w:style>
  <w:style w:type="paragraph" w:customStyle="1" w:styleId="FSb">
    <w:name w:val="FS. Рисунок"/>
    <w:basedOn w:val="FS3"/>
    <w:link w:val="FSc"/>
    <w:qFormat/>
    <w:rsid w:val="005F3E2C"/>
    <w:pPr>
      <w:spacing w:line="240" w:lineRule="auto"/>
      <w:ind w:firstLine="0"/>
      <w:jc w:val="center"/>
    </w:pPr>
    <w:rPr>
      <w:noProof/>
      <w:lang w:eastAsia="ru-RU"/>
    </w:rPr>
  </w:style>
  <w:style w:type="character" w:customStyle="1" w:styleId="FSc">
    <w:name w:val="FS. Рисунок Знак"/>
    <w:basedOn w:val="FS4"/>
    <w:link w:val="FSb"/>
    <w:rsid w:val="005F3E2C"/>
    <w:rPr>
      <w:rFonts w:ascii="Times New Roman" w:hAnsi="Times New Roman" w:cs="Times New Roman"/>
      <w:noProof/>
      <w:sz w:val="28"/>
      <w:szCs w:val="28"/>
      <w:lang w:eastAsia="ru-RU"/>
    </w:rPr>
  </w:style>
  <w:style w:type="paragraph" w:styleId="a3">
    <w:name w:val="List Paragraph"/>
    <w:basedOn w:val="a"/>
    <w:link w:val="a4"/>
    <w:uiPriority w:val="34"/>
    <w:qFormat/>
    <w:rsid w:val="00B84BF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84BF7"/>
    <w:rPr>
      <w:color w:val="808080"/>
    </w:rPr>
  </w:style>
  <w:style w:type="table" w:styleId="a6">
    <w:name w:val="Table Grid"/>
    <w:basedOn w:val="a1"/>
    <w:uiPriority w:val="39"/>
    <w:rsid w:val="00A77D9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04D4D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704D4D"/>
  </w:style>
  <w:style w:type="paragraph" w:styleId="a9">
    <w:name w:val="footer"/>
    <w:basedOn w:val="a"/>
    <w:link w:val="aa"/>
    <w:uiPriority w:val="99"/>
    <w:unhideWhenUsed/>
    <w:rsid w:val="00704D4D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04D4D"/>
  </w:style>
  <w:style w:type="character" w:customStyle="1" w:styleId="MTEquationSection">
    <w:name w:val="MTEquationSection"/>
    <w:basedOn w:val="a0"/>
    <w:rsid w:val="005B7AD1"/>
    <w:rPr>
      <w:rFonts w:ascii="Times New Roman" w:eastAsia="Times New Roman" w:hAnsi="Times New Roman" w:cs="Times New Roman"/>
      <w:b/>
      <w:caps/>
      <w:vanish/>
      <w:color w:val="FF0000"/>
      <w:sz w:val="28"/>
      <w:szCs w:val="28"/>
      <w:lang w:eastAsia="ru-RU"/>
    </w:rPr>
  </w:style>
  <w:style w:type="paragraph" w:customStyle="1" w:styleId="MTDisplayEquation">
    <w:name w:val="MTDisplayEquation"/>
    <w:basedOn w:val="a3"/>
    <w:next w:val="a"/>
    <w:link w:val="MTDisplayEquation0"/>
    <w:rsid w:val="005B7AD1"/>
    <w:pPr>
      <w:numPr>
        <w:numId w:val="22"/>
      </w:numPr>
      <w:tabs>
        <w:tab w:val="center" w:pos="4680"/>
        <w:tab w:val="right" w:pos="9360"/>
      </w:tabs>
      <w:ind w:left="1429"/>
      <w:jc w:val="center"/>
    </w:pPr>
    <w:rPr>
      <w:rFonts w:eastAsiaTheme="minorEastAsia"/>
    </w:rPr>
  </w:style>
  <w:style w:type="character" w:customStyle="1" w:styleId="a4">
    <w:name w:val="Абзац списка Знак"/>
    <w:basedOn w:val="a0"/>
    <w:link w:val="a3"/>
    <w:uiPriority w:val="34"/>
    <w:rsid w:val="005B7AD1"/>
  </w:style>
  <w:style w:type="character" w:customStyle="1" w:styleId="MTDisplayEquation0">
    <w:name w:val="MTDisplayEquation Знак"/>
    <w:basedOn w:val="a4"/>
    <w:link w:val="MTDisplayEquation"/>
    <w:rsid w:val="005B7AD1"/>
    <w:rPr>
      <w:rFonts w:ascii="Times New Roman" w:eastAsiaTheme="minorEastAsia" w:hAnsi="Times New Roman" w:cs="Times New Roman"/>
      <w:sz w:val="28"/>
      <w:szCs w:val="28"/>
    </w:rPr>
  </w:style>
  <w:style w:type="paragraph" w:customStyle="1" w:styleId="Times142">
    <w:name w:val="Times14_РИО2"/>
    <w:basedOn w:val="a"/>
    <w:link w:val="Times1420"/>
    <w:qFormat/>
    <w:rsid w:val="004C5ED2"/>
    <w:pPr>
      <w:tabs>
        <w:tab w:val="left" w:pos="709"/>
      </w:tabs>
      <w:spacing w:line="312" w:lineRule="auto"/>
      <w:ind w:firstLine="709"/>
    </w:pPr>
    <w:rPr>
      <w:rFonts w:eastAsia="Times New Roman"/>
      <w:szCs w:val="24"/>
      <w:lang w:eastAsia="ru-RU"/>
    </w:rPr>
  </w:style>
  <w:style w:type="character" w:customStyle="1" w:styleId="Times1420">
    <w:name w:val="Times14_РИО2 Знак"/>
    <w:basedOn w:val="a0"/>
    <w:link w:val="Times142"/>
    <w:rsid w:val="004C5ED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Normal (Web)"/>
    <w:basedOn w:val="a"/>
    <w:uiPriority w:val="99"/>
    <w:semiHidden/>
    <w:unhideWhenUsed/>
    <w:rsid w:val="00C73AD4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mjx-char">
    <w:name w:val="mjx-char"/>
    <w:basedOn w:val="a0"/>
    <w:rsid w:val="00C73AD4"/>
  </w:style>
  <w:style w:type="character" w:customStyle="1" w:styleId="mjxassistivemathml">
    <w:name w:val="mjx_assistive_mathml"/>
    <w:basedOn w:val="a0"/>
    <w:rsid w:val="00C73A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76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96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1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73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30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3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9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1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8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5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6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1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64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170" Type="http://schemas.openxmlformats.org/officeDocument/2006/relationships/image" Target="media/image86.jpeg"/><Relationship Id="rId226" Type="http://schemas.openxmlformats.org/officeDocument/2006/relationships/image" Target="media/image115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95.wmf"/><Relationship Id="rId237" Type="http://schemas.openxmlformats.org/officeDocument/2006/relationships/image" Target="media/image119.wmf"/><Relationship Id="rId258" Type="http://schemas.openxmlformats.org/officeDocument/2006/relationships/image" Target="media/image130.wmf"/><Relationship Id="rId22" Type="http://schemas.openxmlformats.org/officeDocument/2006/relationships/image" Target="media/image6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7.jpeg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5.jpeg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3.jpeg"/><Relationship Id="rId75" Type="http://schemas.openxmlformats.org/officeDocument/2006/relationships/image" Target="media/image34.wmf"/><Relationship Id="rId96" Type="http://schemas.openxmlformats.org/officeDocument/2006/relationships/image" Target="media/image43.jpeg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0.bin"/><Relationship Id="rId217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270" Type="http://schemas.openxmlformats.org/officeDocument/2006/relationships/image" Target="media/image135.wmf"/><Relationship Id="rId44" Type="http://schemas.openxmlformats.org/officeDocument/2006/relationships/image" Target="media/image17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8.jpeg"/><Relationship Id="rId193" Type="http://schemas.openxmlformats.org/officeDocument/2006/relationships/image" Target="media/image101.wmf"/><Relationship Id="rId207" Type="http://schemas.openxmlformats.org/officeDocument/2006/relationships/oleObject" Target="embeddings/oleObject93.bin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6.jpeg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image" Target="media/image131.wmf"/><Relationship Id="rId34" Type="http://schemas.openxmlformats.org/officeDocument/2006/relationships/image" Target="media/image12.wmf"/><Relationship Id="rId55" Type="http://schemas.openxmlformats.org/officeDocument/2006/relationships/image" Target="media/image24.jpeg"/><Relationship Id="rId76" Type="http://schemas.openxmlformats.org/officeDocument/2006/relationships/oleObject" Target="embeddings/oleObject35.bin"/><Relationship Id="rId97" Type="http://schemas.openxmlformats.org/officeDocument/2006/relationships/image" Target="media/image44.jpeg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6.wmf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7.jpeg"/><Relationship Id="rId271" Type="http://schemas.openxmlformats.org/officeDocument/2006/relationships/oleObject" Target="embeddings/oleObject129.bin"/><Relationship Id="rId24" Type="http://schemas.openxmlformats.org/officeDocument/2006/relationships/image" Target="media/image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image" Target="media/image89.jpeg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image" Target="media/image45.jpeg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jpeg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30.wmf"/><Relationship Id="rId272" Type="http://schemas.openxmlformats.org/officeDocument/2006/relationships/image" Target="media/image1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90.jpeg"/><Relationship Id="rId195" Type="http://schemas.openxmlformats.org/officeDocument/2006/relationships/image" Target="media/image102.wmf"/><Relationship Id="rId209" Type="http://schemas.openxmlformats.org/officeDocument/2006/relationships/oleObject" Target="embeddings/oleObject95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3.wmf"/><Relationship Id="rId57" Type="http://schemas.openxmlformats.org/officeDocument/2006/relationships/image" Target="media/image25.wmf"/><Relationship Id="rId262" Type="http://schemas.openxmlformats.org/officeDocument/2006/relationships/image" Target="media/image132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jpeg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jpeg"/><Relationship Id="rId185" Type="http://schemas.openxmlformats.org/officeDocument/2006/relationships/image" Target="media/image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26" Type="http://schemas.openxmlformats.org/officeDocument/2006/relationships/image" Target="media/image8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3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91.jpeg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jpeg"/><Relationship Id="rId90" Type="http://schemas.openxmlformats.org/officeDocument/2006/relationships/oleObject" Target="embeddings/oleObject43.bin"/><Relationship Id="rId165" Type="http://schemas.openxmlformats.org/officeDocument/2006/relationships/image" Target="media/image81.jpeg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7.jpeg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92.jpeg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3.wmf"/><Relationship Id="rId243" Type="http://schemas.openxmlformats.org/officeDocument/2006/relationships/image" Target="media/image121.wmf"/><Relationship Id="rId264" Type="http://schemas.openxmlformats.org/officeDocument/2006/relationships/image" Target="media/image13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jpeg"/><Relationship Id="rId166" Type="http://schemas.openxmlformats.org/officeDocument/2006/relationships/image" Target="media/image82.jpeg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jpe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5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jpeg"/><Relationship Id="rId167" Type="http://schemas.openxmlformats.org/officeDocument/2006/relationships/image" Target="media/image83.jpeg"/><Relationship Id="rId188" Type="http://schemas.openxmlformats.org/officeDocument/2006/relationships/oleObject" Target="embeddings/oleObject8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0.bin"/><Relationship Id="rId276" Type="http://schemas.openxmlformats.org/officeDocument/2006/relationships/footer" Target="footer1.xml"/><Relationship Id="rId40" Type="http://schemas.openxmlformats.org/officeDocument/2006/relationships/image" Target="media/image15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jpeg"/><Relationship Id="rId178" Type="http://schemas.openxmlformats.org/officeDocument/2006/relationships/oleObject" Target="embeddings/oleObject7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4.wmf"/><Relationship Id="rId245" Type="http://schemas.openxmlformats.org/officeDocument/2006/relationships/image" Target="media/image122.jpeg"/><Relationship Id="rId266" Type="http://schemas.openxmlformats.org/officeDocument/2006/relationships/image" Target="media/image134.wmf"/><Relationship Id="rId30" Type="http://schemas.openxmlformats.org/officeDocument/2006/relationships/image" Target="media/image10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jpeg"/><Relationship Id="rId168" Type="http://schemas.openxmlformats.org/officeDocument/2006/relationships/image" Target="media/image84.jpe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6.jpeg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94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3.jpeg"/><Relationship Id="rId267" Type="http://schemas.openxmlformats.org/officeDocument/2006/relationships/oleObject" Target="embeddings/oleObject1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jpeg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85.jpeg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theme" Target="theme/theme1.xml"/><Relationship Id="rId42" Type="http://schemas.openxmlformats.org/officeDocument/2006/relationships/image" Target="media/image16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24.jpeg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jpeg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8E1A28-A8C4-4925-A72C-9977BC8F6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3</TotalTime>
  <Pages>1</Pages>
  <Words>4237</Words>
  <Characters>24156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Вологдин</dc:creator>
  <cp:keywords/>
  <dc:description/>
  <cp:lastModifiedBy>Konstantin Kireev</cp:lastModifiedBy>
  <cp:revision>135</cp:revision>
  <cp:lastPrinted>2020-10-14T12:14:00Z</cp:lastPrinted>
  <dcterms:created xsi:type="dcterms:W3CDTF">2020-09-17T15:41:00Z</dcterms:created>
  <dcterms:modified xsi:type="dcterms:W3CDTF">2021-11-15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